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430BCB3" w14:textId="77777777" w:rsidR="009A6BDA" w:rsidRDefault="009A6BDA" w:rsidP="009A6BDA">
      <w:r>
        <w:t>拉格朗日系数多项式：</w:t>
      </w:r>
    </w:p>
    <w:p w14:paraId="4CC3E3E3" w14:textId="25706028" w:rsidR="009A6BDA" w:rsidRDefault="009874BE" w:rsidP="00A87677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61785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  <w:r w:rsidR="009A6BDA">
        <w:tab/>
      </w:r>
      <w:r w:rsidR="00A87677">
        <w:fldChar w:fldCharType="begin"/>
      </w:r>
      <w:r w:rsidR="00A87677">
        <w:instrText xml:space="preserve"> MACROBUTTON MTEditEquationSection2 </w:instrText>
      </w:r>
      <w:r w:rsidR="00A87677" w:rsidRPr="00A87677">
        <w:rPr>
          <w:rStyle w:val="MTEquationSection"/>
        </w:rPr>
        <w:instrText>Equation Section (Next)</w:instrText>
      </w:r>
      <w:r w:rsidR="00A87677">
        <w:fldChar w:fldCharType="begin"/>
      </w:r>
      <w:r w:rsidR="00A87677">
        <w:instrText xml:space="preserve"> SEQ MTEqn \r \h \* MERGEFORMAT </w:instrText>
      </w:r>
      <w:r w:rsidR="00A87677">
        <w:fldChar w:fldCharType="end"/>
      </w:r>
      <w:r w:rsidR="00A87677">
        <w:fldChar w:fldCharType="begin"/>
      </w:r>
      <w:r w:rsidR="00A87677">
        <w:instrText xml:space="preserve"> SEQ MTSec \h \* MERGEFORMAT </w:instrText>
      </w:r>
      <w:r w:rsidR="00A87677">
        <w:fldChar w:fldCharType="end"/>
      </w:r>
      <w:r w:rsidR="00A87677">
        <w:fldChar w:fldCharType="end"/>
      </w:r>
      <w:r w:rsidR="00A87677" w:rsidRPr="00A87677">
        <w:rPr>
          <w:position w:val="-28"/>
        </w:rPr>
        <w:object w:dxaOrig="2400" w:dyaOrig="680" w14:anchorId="1FC5CF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4.2pt" o:ole="">
            <v:imagedata r:id="rId6" o:title=""/>
          </v:shape>
          <o:OLEObject Type="Embed" ProgID="Equation.DSMT4" ShapeID="_x0000_i1025" DrawAspect="Content" ObjectID="_1655773814" r:id="rId7"/>
        </w:object>
      </w:r>
    </w:p>
    <w:p w14:paraId="310D07CB" w14:textId="3EE59B57" w:rsidR="009A6BDA" w:rsidRDefault="009A6BDA" w:rsidP="009A6BDA">
      <w:r>
        <w:t>其中：</w:t>
      </w:r>
    </w:p>
    <w:p w14:paraId="23594B07" w14:textId="6325A483" w:rsidR="009A6BDA" w:rsidRDefault="009874BE" w:rsidP="00A87677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  <w:r w:rsidR="009A6BDA">
        <w:tab/>
      </w:r>
      <w:r w:rsidR="00A87677" w:rsidRPr="00A87677">
        <w:rPr>
          <w:position w:val="-62"/>
        </w:rPr>
        <w:object w:dxaOrig="2299" w:dyaOrig="1359" w14:anchorId="204068BD">
          <v:shape id="_x0000_i1026" type="#_x0000_t75" style="width:115.2pt;height:67.8pt" o:ole="">
            <v:imagedata r:id="rId8" o:title=""/>
          </v:shape>
          <o:OLEObject Type="Embed" ProgID="Equation.DSMT4" ShapeID="_x0000_i1026" DrawAspect="Content" ObjectID="_1655773815" r:id="rId9"/>
        </w:object>
      </w:r>
    </w:p>
    <w:p w14:paraId="5BF0CF29" w14:textId="22D5998B" w:rsidR="009A6BDA" w:rsidRDefault="009A6BDA" w:rsidP="009A6BDA">
      <w:r>
        <w:t>可以用于插值和外推。</w:t>
      </w:r>
    </w:p>
    <w:p w14:paraId="40483E9F" w14:textId="77777777" w:rsidR="009A6BDA" w:rsidRDefault="009A6BDA" w:rsidP="009A6BDA">
      <w:r>
        <w:t>定理1 拉格朗日多项式估计：</w:t>
      </w:r>
    </w:p>
    <w:p w14:paraId="79CE8AAD" w14:textId="194A413E" w:rsidR="009A6BDA" w:rsidRDefault="009A6BDA" w:rsidP="009A6BDA">
      <w:r>
        <w:t>假设</w:t>
      </w:r>
      <w:r w:rsidR="00E34E40" w:rsidRPr="00E34E40">
        <w:rPr>
          <w:position w:val="-10"/>
        </w:rPr>
        <w:object w:dxaOrig="1400" w:dyaOrig="360" w14:anchorId="5D63E9D5">
          <v:shape id="_x0000_i1027" type="#_x0000_t75" style="width:70.2pt;height:18pt" o:ole="">
            <v:imagedata r:id="rId10" o:title=""/>
          </v:shape>
          <o:OLEObject Type="Embed" ProgID="Equation.DSMT4" ShapeID="_x0000_i1027" DrawAspect="Content" ObjectID="_1655773816" r:id="rId11"/>
        </w:object>
      </w:r>
      <w:r>
        <w:t>，且</w:t>
      </w:r>
      <w:r w:rsidR="00E34E40" w:rsidRPr="00E34E40">
        <w:rPr>
          <w:position w:val="-12"/>
        </w:rPr>
        <w:object w:dxaOrig="1920" w:dyaOrig="360" w14:anchorId="345F129D">
          <v:shape id="_x0000_i1028" type="#_x0000_t75" style="width:96pt;height:18pt" o:ole="">
            <v:imagedata r:id="rId12" o:title=""/>
          </v:shape>
          <o:OLEObject Type="Embed" ProgID="Equation.DSMT4" ShapeID="_x0000_i1028" DrawAspect="Content" ObjectID="_1655773817" r:id="rId13"/>
        </w:object>
      </w:r>
      <w:r>
        <w:t>。如果</w:t>
      </w:r>
      <w:r w:rsidR="00E34E40" w:rsidRPr="00E34E40">
        <w:rPr>
          <w:position w:val="-10"/>
        </w:rPr>
        <w:object w:dxaOrig="900" w:dyaOrig="320" w14:anchorId="48BBE538">
          <v:shape id="_x0000_i1029" type="#_x0000_t75" style="width:45pt;height:16.2pt" o:ole="">
            <v:imagedata r:id="rId14" o:title=""/>
          </v:shape>
          <o:OLEObject Type="Embed" ProgID="Equation.DSMT4" ShapeID="_x0000_i1029" DrawAspect="Content" ObjectID="_1655773818" r:id="rId15"/>
        </w:object>
      </w:r>
      <w:r>
        <w:t>，那么：</w:t>
      </w:r>
    </w:p>
    <w:p w14:paraId="45AF9C34" w14:textId="36252875" w:rsidR="00E34E40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204332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  <w:r w:rsidR="00E34E40">
        <w:tab/>
      </w:r>
      <w:r w:rsidR="00A87677" w:rsidRPr="00A87677">
        <w:rPr>
          <w:position w:val="-12"/>
        </w:rPr>
        <w:object w:dxaOrig="2120" w:dyaOrig="360" w14:anchorId="0ED2ADB2">
          <v:shape id="_x0000_i1030" type="#_x0000_t75" style="width:106.2pt;height:18pt" o:ole="">
            <v:imagedata r:id="rId16" o:title=""/>
          </v:shape>
          <o:OLEObject Type="Embed" ProgID="Equation.DSMT4" ShapeID="_x0000_i1030" DrawAspect="Content" ObjectID="_1655773819" r:id="rId17"/>
        </w:object>
      </w:r>
    </w:p>
    <w:p w14:paraId="50D840A6" w14:textId="712FC22B" w:rsidR="009A6BDA" w:rsidRDefault="009A6BDA" w:rsidP="009A6BDA">
      <w:r>
        <w:t>这里</w:t>
      </w:r>
      <w:r w:rsidR="00E34E40" w:rsidRPr="00E34E40">
        <w:rPr>
          <w:position w:val="-12"/>
        </w:rPr>
        <w:object w:dxaOrig="620" w:dyaOrig="360" w14:anchorId="7A68E897">
          <v:shape id="_x0000_i1031" type="#_x0000_t75" style="width:31.2pt;height:18pt" o:ole="">
            <v:imagedata r:id="rId18" o:title=""/>
          </v:shape>
          <o:OLEObject Type="Embed" ProgID="Equation.DSMT4" ShapeID="_x0000_i1031" DrawAspect="Content" ObjectID="_1655773820" r:id="rId19"/>
        </w:object>
      </w:r>
      <w:r>
        <w:t>是一个可以被用来估计</w:t>
      </w:r>
      <w:r w:rsidR="00E34E40" w:rsidRPr="00E34E40">
        <w:rPr>
          <w:position w:val="-10"/>
        </w:rPr>
        <w:object w:dxaOrig="540" w:dyaOrig="320" w14:anchorId="690C10C5">
          <v:shape id="_x0000_i1032" type="#_x0000_t75" style="width:27pt;height:16.2pt" o:ole="">
            <v:imagedata r:id="rId20" o:title=""/>
          </v:shape>
          <o:OLEObject Type="Embed" ProgID="Equation.DSMT4" ShapeID="_x0000_i1032" DrawAspect="Content" ObjectID="_1655773821" r:id="rId21"/>
        </w:object>
      </w:r>
      <w:r>
        <w:t>的多项式：</w:t>
      </w:r>
    </w:p>
    <w:p w14:paraId="4A090147" w14:textId="4A8DD570" w:rsidR="00E34E40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  <w:r w:rsidR="00E34E40">
        <w:tab/>
      </w:r>
      <w:r w:rsidR="00A87677" w:rsidRPr="00A87677">
        <w:rPr>
          <w:position w:val="-28"/>
        </w:rPr>
        <w:object w:dxaOrig="3100" w:dyaOrig="680" w14:anchorId="37CFE75D">
          <v:shape id="_x0000_i1033" type="#_x0000_t75" style="width:154.8pt;height:34.2pt" o:ole="">
            <v:imagedata r:id="rId22" o:title=""/>
          </v:shape>
          <o:OLEObject Type="Embed" ProgID="Equation.DSMT4" ShapeID="_x0000_i1033" DrawAspect="Content" ObjectID="_1655773822" r:id="rId23"/>
        </w:object>
      </w:r>
    </w:p>
    <w:p w14:paraId="32CCF972" w14:textId="7C42CB70" w:rsidR="00E34E40" w:rsidRDefault="009A6BDA" w:rsidP="009A6BDA">
      <w:r>
        <w:t>误差项</w:t>
      </w:r>
      <w:r w:rsidR="00E34E40" w:rsidRPr="00E34E40">
        <w:rPr>
          <w:position w:val="-12"/>
        </w:rPr>
        <w:object w:dxaOrig="660" w:dyaOrig="360" w14:anchorId="68BCE471">
          <v:shape id="_x0000_i1034" type="#_x0000_t75" style="width:33pt;height:18pt" o:ole="">
            <v:imagedata r:id="rId24" o:title=""/>
          </v:shape>
          <o:OLEObject Type="Embed" ProgID="Equation.DSMT4" ShapeID="_x0000_i1034" DrawAspect="Content" ObjectID="_1655773823" r:id="rId25"/>
        </w:object>
      </w:r>
      <w:r>
        <w:t>有如下形式：</w:t>
      </w:r>
    </w:p>
    <w:p w14:paraId="73E5BE2B" w14:textId="3E4207B9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350273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bookmarkEnd w:id="2"/>
      <w:r>
        <w:fldChar w:fldCharType="end"/>
      </w:r>
      <w:r w:rsidR="00E34E40">
        <w:tab/>
      </w:r>
      <w:r w:rsidR="00A87677" w:rsidRPr="00A87677">
        <w:rPr>
          <w:position w:val="-28"/>
        </w:rPr>
        <w:object w:dxaOrig="2780" w:dyaOrig="999" w14:anchorId="094A0E26">
          <v:shape id="_x0000_i1035" type="#_x0000_t75" style="width:139.2pt;height:49.8pt" o:ole="">
            <v:imagedata r:id="rId26" o:title=""/>
          </v:shape>
          <o:OLEObject Type="Embed" ProgID="Equation.DSMT4" ShapeID="_x0000_i1035" DrawAspect="Content" ObjectID="_1655773824" r:id="rId27"/>
        </w:object>
      </w:r>
    </w:p>
    <w:p w14:paraId="4FBD749A" w14:textId="77777777" w:rsidR="009A6BDA" w:rsidRDefault="009A6BDA" w:rsidP="009A6BDA">
      <w:r>
        <w:t>书中证明：</w:t>
      </w:r>
    </w:p>
    <w:p w14:paraId="322F10E3" w14:textId="10D4E0FD" w:rsidR="009A6BDA" w:rsidRDefault="009A6BDA" w:rsidP="009A6BDA">
      <w:r>
        <w:t>考虑</w:t>
      </w:r>
      <w:r w:rsidR="00E34E40" w:rsidRPr="00E34E40">
        <w:rPr>
          <w:position w:val="-6"/>
        </w:rPr>
        <w:object w:dxaOrig="580" w:dyaOrig="279" w14:anchorId="5E009E33">
          <v:shape id="_x0000_i1036" type="#_x0000_t75" style="width:28.8pt;height:13.8pt" o:ole="">
            <v:imagedata r:id="rId28" o:title=""/>
          </v:shape>
          <o:OLEObject Type="Embed" ProgID="Equation.DSMT4" ShapeID="_x0000_i1036" DrawAspect="Content" ObjectID="_1655773825" r:id="rId29"/>
        </w:object>
      </w:r>
      <w:r>
        <w:t>的情况，定义特殊的函数</w:t>
      </w:r>
      <w:r w:rsidR="00E34E40" w:rsidRPr="00E34E40">
        <w:rPr>
          <w:position w:val="-10"/>
        </w:rPr>
        <w:object w:dxaOrig="460" w:dyaOrig="320" w14:anchorId="385BD87A">
          <v:shape id="_x0000_i1037" type="#_x0000_t75" style="width:22.8pt;height:16.2pt" o:ole="">
            <v:imagedata r:id="rId30" o:title=""/>
          </v:shape>
          <o:OLEObject Type="Embed" ProgID="Equation.DSMT4" ShapeID="_x0000_i1037" DrawAspect="Content" ObjectID="_1655773826" r:id="rId31"/>
        </w:object>
      </w:r>
      <w:r>
        <w:t>如下：</w:t>
      </w:r>
    </w:p>
    <w:p w14:paraId="52A79F3E" w14:textId="062F1C7A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836706"/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bookmarkEnd w:id="3"/>
      <w:r>
        <w:fldChar w:fldCharType="end"/>
      </w:r>
      <w:r w:rsidR="00E34E40">
        <w:tab/>
      </w:r>
      <w:r w:rsidR="00A87677">
        <w:fldChar w:fldCharType="begin"/>
      </w:r>
      <w:r w:rsidR="00A87677">
        <w:instrText xml:space="preserve"> MACROBUTTON MTEditEquationSection2 </w:instrText>
      </w:r>
      <w:r w:rsidR="00A87677" w:rsidRPr="00A87677">
        <w:rPr>
          <w:rStyle w:val="MTEquationSection"/>
        </w:rPr>
        <w:instrText>Equation Section (Next)</w:instrText>
      </w:r>
      <w:r w:rsidR="00A87677">
        <w:fldChar w:fldCharType="begin"/>
      </w:r>
      <w:r w:rsidR="00A87677">
        <w:instrText xml:space="preserve"> SEQ MTEqn \r \h \* MERGEFORMAT </w:instrText>
      </w:r>
      <w:r w:rsidR="00A87677">
        <w:fldChar w:fldCharType="end"/>
      </w:r>
      <w:r w:rsidR="00A87677">
        <w:fldChar w:fldCharType="begin"/>
      </w:r>
      <w:r w:rsidR="00A87677">
        <w:instrText xml:space="preserve"> SEQ MTSec \h \* MERGEFORMAT </w:instrText>
      </w:r>
      <w:r w:rsidR="00A87677">
        <w:fldChar w:fldCharType="end"/>
      </w:r>
      <w:r w:rsidR="00A87677">
        <w:fldChar w:fldCharType="end"/>
      </w:r>
      <w:r w:rsidR="00A87677" w:rsidRPr="00A87677">
        <w:rPr>
          <w:position w:val="-30"/>
        </w:rPr>
        <w:object w:dxaOrig="3960" w:dyaOrig="680" w14:anchorId="364D4350">
          <v:shape id="_x0000_i1038" type="#_x0000_t75" style="width:198pt;height:34.2pt" o:ole="">
            <v:imagedata r:id="rId32" o:title=""/>
          </v:shape>
          <o:OLEObject Type="Embed" ProgID="Equation.DSMT4" ShapeID="_x0000_i1038" DrawAspect="Content" ObjectID="_1655773827" r:id="rId33"/>
        </w:object>
      </w:r>
    </w:p>
    <w:p w14:paraId="0414DA19" w14:textId="467A232B" w:rsidR="009A6BDA" w:rsidRDefault="009A6BDA" w:rsidP="009A6BDA">
      <w:r>
        <w:t>注意</w:t>
      </w:r>
      <w:r w:rsidR="00E34E40" w:rsidRPr="00E34E40">
        <w:rPr>
          <w:position w:val="-12"/>
        </w:rPr>
        <w:object w:dxaOrig="740" w:dyaOrig="360" w14:anchorId="38696A19">
          <v:shape id="_x0000_i1039" type="#_x0000_t75" style="width:37.2pt;height:18pt" o:ole="">
            <v:imagedata r:id="rId34" o:title=""/>
          </v:shape>
          <o:OLEObject Type="Embed" ProgID="Equation.DSMT4" ShapeID="_x0000_i1039" DrawAspect="Content" ObjectID="_1655773828" r:id="rId35"/>
        </w:object>
      </w:r>
      <w:r>
        <w:t>对于</w:t>
      </w:r>
      <w:r w:rsidR="00A87677" w:rsidRPr="00A87677">
        <w:rPr>
          <w:position w:val="-6"/>
        </w:rPr>
        <w:object w:dxaOrig="139" w:dyaOrig="240" w14:anchorId="3C516B3C">
          <v:shape id="_x0000_i1040" type="#_x0000_t75" style="width:7.2pt;height:12pt" o:ole="">
            <v:imagedata r:id="rId36" o:title=""/>
          </v:shape>
          <o:OLEObject Type="Embed" ProgID="Equation.DSMT4" ShapeID="_x0000_i1040" DrawAspect="Content" ObjectID="_1655773829" r:id="rId37"/>
        </w:object>
      </w:r>
      <w:r>
        <w:t>是常数，且这三个数是</w:t>
      </w:r>
      <w:r w:rsidR="00E34E40" w:rsidRPr="00E34E40">
        <w:rPr>
          <w:position w:val="-10"/>
        </w:rPr>
        <w:object w:dxaOrig="460" w:dyaOrig="320" w14:anchorId="2808C891">
          <v:shape id="_x0000_i1041" type="#_x0000_t75" style="width:22.8pt;height:16.2pt" o:ole="">
            <v:imagedata r:id="rId38" o:title=""/>
          </v:shape>
          <o:OLEObject Type="Embed" ProgID="Equation.DSMT4" ShapeID="_x0000_i1041" DrawAspect="Content" ObjectID="_1655773830" r:id="rId39"/>
        </w:object>
      </w:r>
      <w:r>
        <w:t>的零点：</w:t>
      </w:r>
    </w:p>
    <w:p w14:paraId="073DABAA" w14:textId="152F5098" w:rsidR="00E34E40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  <w:r w:rsidR="00E34E40">
        <w:tab/>
      </w:r>
      <w:r w:rsidR="00A87677" w:rsidRPr="00A87677">
        <w:rPr>
          <w:position w:val="-30"/>
        </w:rPr>
        <w:object w:dxaOrig="6580" w:dyaOrig="680" w14:anchorId="2FBE2D6E">
          <v:shape id="_x0000_i1042" type="#_x0000_t75" style="width:328.8pt;height:34.2pt" o:ole="">
            <v:imagedata r:id="rId40" o:title=""/>
          </v:shape>
          <o:OLEObject Type="Embed" ProgID="Equation.DSMT4" ShapeID="_x0000_i1042" DrawAspect="Content" ObjectID="_1655773831" r:id="rId41"/>
        </w:object>
      </w:r>
    </w:p>
    <w:p w14:paraId="2EFF9A5E" w14:textId="7E30FFBE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  <w:r w:rsidR="00E34E40">
        <w:tab/>
      </w:r>
      <w:r w:rsidR="00A87677" w:rsidRPr="00A87677">
        <w:rPr>
          <w:position w:val="-30"/>
        </w:rPr>
        <w:object w:dxaOrig="6440" w:dyaOrig="680" w14:anchorId="24336AF9">
          <v:shape id="_x0000_i1043" type="#_x0000_t75" style="width:322.2pt;height:34.2pt" o:ole="">
            <v:imagedata r:id="rId42" o:title=""/>
          </v:shape>
          <o:OLEObject Type="Embed" ProgID="Equation.DSMT4" ShapeID="_x0000_i1043" DrawAspect="Content" ObjectID="_1655773832" r:id="rId43"/>
        </w:object>
      </w:r>
    </w:p>
    <w:p w14:paraId="1ED1E536" w14:textId="38D01914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  <w:r w:rsidR="00E34E40">
        <w:tab/>
      </w:r>
      <w:r w:rsidR="00A87677" w:rsidRPr="00A87677">
        <w:rPr>
          <w:position w:val="-30"/>
        </w:rPr>
        <w:object w:dxaOrig="6280" w:dyaOrig="680" w14:anchorId="6FE1F87F">
          <v:shape id="_x0000_i1044" type="#_x0000_t75" style="width:313.8pt;height:34.2pt" o:ole="">
            <v:imagedata r:id="rId44" o:title=""/>
          </v:shape>
          <o:OLEObject Type="Embed" ProgID="Equation.DSMT4" ShapeID="_x0000_i1044" DrawAspect="Content" ObjectID="_1655773833" r:id="rId45"/>
        </w:object>
      </w:r>
      <w:r w:rsidR="00E34E40" w:rsidRPr="00E34E40">
        <w:rPr>
          <w:position w:val="-4"/>
        </w:rPr>
        <w:object w:dxaOrig="180" w:dyaOrig="279" w14:anchorId="2AF7CE35">
          <v:shape id="_x0000_i1045" type="#_x0000_t75" style="width:9pt;height:13.8pt" o:ole="">
            <v:imagedata r:id="rId46" o:title=""/>
          </v:shape>
          <o:OLEObject Type="Embed" ProgID="Equation.DSMT4" ShapeID="_x0000_i1045" DrawAspect="Content" ObjectID="_1655773834" r:id="rId47"/>
        </w:object>
      </w:r>
    </w:p>
    <w:p w14:paraId="75531305" w14:textId="1725FFD4" w:rsidR="009A6BDA" w:rsidRDefault="009A6BDA" w:rsidP="009A6BDA">
      <w:r>
        <w:lastRenderedPageBreak/>
        <w:t>假设</w:t>
      </w:r>
      <w:r w:rsidR="00FD1659" w:rsidRPr="00FD1659">
        <w:rPr>
          <w:position w:val="-6"/>
        </w:rPr>
        <w:object w:dxaOrig="200" w:dyaOrig="220" w14:anchorId="1418572B">
          <v:shape id="_x0000_i1046" type="#_x0000_t75" style="width:10.2pt;height:10.8pt" o:ole="">
            <v:imagedata r:id="rId48" o:title=""/>
          </v:shape>
          <o:OLEObject Type="Embed" ProgID="Equation.DSMT4" ShapeID="_x0000_i1046" DrawAspect="Content" ObjectID="_1655773835" r:id="rId49"/>
        </w:object>
      </w:r>
      <w:r>
        <w:t>在开区间</w:t>
      </w:r>
      <w:r w:rsidR="00FD1659" w:rsidRPr="00FD1659">
        <w:rPr>
          <w:position w:val="-12"/>
        </w:rPr>
        <w:object w:dxaOrig="720" w:dyaOrig="360" w14:anchorId="38FAB93A">
          <v:shape id="_x0000_i1047" type="#_x0000_t75" style="width:36pt;height:18pt" o:ole="">
            <v:imagedata r:id="rId50" o:title=""/>
          </v:shape>
          <o:OLEObject Type="Embed" ProgID="Equation.DSMT4" ShapeID="_x0000_i1047" DrawAspect="Content" ObjectID="_1655773836" r:id="rId51"/>
        </w:object>
      </w:r>
      <w:r>
        <w:t>中。对</w:t>
      </w:r>
      <w:r w:rsidR="00A87677" w:rsidRPr="00A87677">
        <w:rPr>
          <w:position w:val="-10"/>
        </w:rPr>
        <w:object w:dxaOrig="460" w:dyaOrig="320" w14:anchorId="6DB8CBC2">
          <v:shape id="_x0000_i1048" type="#_x0000_t75" style="width:22.8pt;height:16.2pt" o:ole="">
            <v:imagedata r:id="rId52" o:title=""/>
          </v:shape>
          <o:OLEObject Type="Embed" ProgID="Equation.DSMT4" ShapeID="_x0000_i1048" DrawAspect="Content" ObjectID="_1655773837" r:id="rId53"/>
        </w:object>
      </w:r>
      <w:r>
        <w:t>在区间</w:t>
      </w:r>
      <w:r w:rsidR="00FD1659" w:rsidRPr="00FD1659">
        <w:rPr>
          <w:position w:val="-12"/>
        </w:rPr>
        <w:object w:dxaOrig="639" w:dyaOrig="360" w14:anchorId="5E83FA66">
          <v:shape id="_x0000_i1049" type="#_x0000_t75" style="width:31.8pt;height:18pt" o:ole="">
            <v:imagedata r:id="rId54" o:title=""/>
          </v:shape>
          <o:OLEObject Type="Embed" ProgID="Equation.DSMT4" ShapeID="_x0000_i1049" DrawAspect="Content" ObjectID="_1655773838" r:id="rId55"/>
        </w:object>
      </w:r>
      <w:r>
        <w:t>应用罗尔定理[]，产生一个值</w:t>
      </w:r>
      <w:r w:rsidR="00FD1659" w:rsidRPr="00FD1659">
        <w:rPr>
          <w:position w:val="-12"/>
        </w:rPr>
        <w:object w:dxaOrig="279" w:dyaOrig="360" w14:anchorId="31E9FD91">
          <v:shape id="_x0000_i1050" type="#_x0000_t75" style="width:13.8pt;height:18pt" o:ole="">
            <v:imagedata r:id="rId56" o:title=""/>
          </v:shape>
          <o:OLEObject Type="Embed" ProgID="Equation.DSMT4" ShapeID="_x0000_i1050" DrawAspect="Content" ObjectID="_1655773839" r:id="rId57"/>
        </w:object>
      </w:r>
      <w:r>
        <w:t>，满足</w:t>
      </w:r>
      <w:r w:rsidR="00FD1659" w:rsidRPr="00FD1659">
        <w:rPr>
          <w:position w:val="-12"/>
        </w:rPr>
        <w:object w:dxaOrig="1100" w:dyaOrig="360" w14:anchorId="655E836E">
          <v:shape id="_x0000_i1051" type="#_x0000_t75" style="width:55.2pt;height:18pt" o:ole="">
            <v:imagedata r:id="rId58" o:title=""/>
          </v:shape>
          <o:OLEObject Type="Embed" ProgID="Equation.DSMT4" ShapeID="_x0000_i1051" DrawAspect="Content" ObjectID="_1655773840" r:id="rId59"/>
        </w:object>
      </w:r>
      <w:r>
        <w:t>且有：</w:t>
      </w:r>
    </w:p>
    <w:p w14:paraId="0F0D8ED2" w14:textId="225EF440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982514"/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bookmarkEnd w:id="4"/>
      <w:r>
        <w:fldChar w:fldCharType="end"/>
      </w:r>
      <w:r w:rsidR="00FD1659">
        <w:tab/>
      </w:r>
      <w:r w:rsidR="00A87677" w:rsidRPr="00A87677">
        <w:rPr>
          <w:position w:val="-12"/>
        </w:rPr>
        <w:object w:dxaOrig="1020" w:dyaOrig="360" w14:anchorId="0B2D19F5">
          <v:shape id="_x0000_i1052" type="#_x0000_t75" style="width:51pt;height:18pt" o:ole="">
            <v:imagedata r:id="rId60" o:title=""/>
          </v:shape>
          <o:OLEObject Type="Embed" ProgID="Equation.DSMT4" ShapeID="_x0000_i1052" DrawAspect="Content" ObjectID="_1655773841" r:id="rId61"/>
        </w:object>
      </w:r>
    </w:p>
    <w:p w14:paraId="162CC643" w14:textId="2787A0C6" w:rsidR="009A6BDA" w:rsidRDefault="009A6BDA" w:rsidP="009A6BDA">
      <w:r>
        <w:t>对</w:t>
      </w:r>
      <w:r w:rsidR="00C76E2D" w:rsidRPr="00C76E2D">
        <w:rPr>
          <w:position w:val="-10"/>
        </w:rPr>
        <w:object w:dxaOrig="460" w:dyaOrig="320" w14:anchorId="3C1C28BC">
          <v:shape id="_x0000_i1053" type="#_x0000_t75" style="width:22.8pt;height:16.2pt" o:ole="">
            <v:imagedata r:id="rId62" o:title=""/>
          </v:shape>
          <o:OLEObject Type="Embed" ProgID="Equation.DSMT4" ShapeID="_x0000_i1053" DrawAspect="Content" ObjectID="_1655773842" r:id="rId63"/>
        </w:object>
      </w:r>
      <w:r>
        <w:t>在区间</w:t>
      </w:r>
      <w:r w:rsidR="00C76E2D" w:rsidRPr="00C76E2D">
        <w:rPr>
          <w:position w:val="-12"/>
        </w:rPr>
        <w:object w:dxaOrig="600" w:dyaOrig="360" w14:anchorId="159AF04A">
          <v:shape id="_x0000_i1054" type="#_x0000_t75" style="width:30pt;height:18pt" o:ole="">
            <v:imagedata r:id="rId64" o:title=""/>
          </v:shape>
          <o:OLEObject Type="Embed" ProgID="Equation.DSMT4" ShapeID="_x0000_i1054" DrawAspect="Content" ObjectID="_1655773843" r:id="rId65"/>
        </w:object>
      </w:r>
      <w:r>
        <w:t>应用罗尔定理[]，产生一个值</w:t>
      </w:r>
      <w:r w:rsidR="00C76E2D" w:rsidRPr="00C76E2D">
        <w:rPr>
          <w:position w:val="-12"/>
        </w:rPr>
        <w:object w:dxaOrig="999" w:dyaOrig="360" w14:anchorId="0727D492">
          <v:shape id="_x0000_i1055" type="#_x0000_t75" style="width:49.8pt;height:18pt" o:ole="">
            <v:imagedata r:id="rId66" o:title=""/>
          </v:shape>
          <o:OLEObject Type="Embed" ProgID="Equation.DSMT4" ShapeID="_x0000_i1055" DrawAspect="Content" ObjectID="_1655773844" r:id="rId67"/>
        </w:object>
      </w:r>
      <w:r>
        <w:t>，满足</w:t>
      </w:r>
      <w:r w:rsidR="00C76E2D" w:rsidRPr="00C76E2D">
        <w:rPr>
          <w:position w:val="-12"/>
        </w:rPr>
        <w:object w:dxaOrig="1040" w:dyaOrig="360" w14:anchorId="22FD371D">
          <v:shape id="_x0000_i1056" type="#_x0000_t75" style="width:52.2pt;height:18pt" o:ole="">
            <v:imagedata r:id="rId68" o:title=""/>
          </v:shape>
          <o:OLEObject Type="Embed" ProgID="Equation.DSMT4" ShapeID="_x0000_i1056" DrawAspect="Content" ObjectID="_1655773845" r:id="rId69"/>
        </w:object>
      </w:r>
      <w:r>
        <w:t>且有：</w:t>
      </w:r>
    </w:p>
    <w:p w14:paraId="4EBEC61D" w14:textId="2FCD08E1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90210"/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bookmarkEnd w:id="5"/>
      <w:r>
        <w:fldChar w:fldCharType="end"/>
      </w:r>
      <w:r w:rsidR="00FD1659">
        <w:tab/>
      </w:r>
      <w:r w:rsidR="00A87677" w:rsidRPr="00A87677">
        <w:rPr>
          <w:position w:val="-12"/>
        </w:rPr>
        <w:object w:dxaOrig="999" w:dyaOrig="360" w14:anchorId="4B8E88E5">
          <v:shape id="_x0000_i1057" type="#_x0000_t75" style="width:49.8pt;height:18pt" o:ole="">
            <v:imagedata r:id="rId70" o:title=""/>
          </v:shape>
          <o:OLEObject Type="Embed" ProgID="Equation.DSMT4" ShapeID="_x0000_i1057" DrawAspect="Content" ObjectID="_1655773846" r:id="rId71"/>
        </w:object>
      </w:r>
    </w:p>
    <w:p w14:paraId="07C33535" w14:textId="421FF906" w:rsidR="009A6BDA" w:rsidRDefault="00F252C6" w:rsidP="009A6BDA">
      <w:r>
        <w:fldChar w:fldCharType="begin"/>
      </w:r>
      <w:r>
        <w:instrText xml:space="preserve"> GOTOBUTTON ZEqnNum982514  \* MERGEFORMAT </w:instrText>
      </w:r>
      <w:fldSimple w:instr=" REF ZEqnNum982514 \* Charformat \! \* MERGEFORMAT ">
        <w:r w:rsidR="00A87677">
          <w:instrText>(2.5)</w:instrText>
        </w:r>
      </w:fldSimple>
      <w:r>
        <w:fldChar w:fldCharType="end"/>
      </w:r>
      <w:r>
        <w:rPr>
          <w:iCs/>
        </w:rPr>
        <w:fldChar w:fldCharType="begin"/>
      </w:r>
      <w:r>
        <w:rPr>
          <w:iCs/>
        </w:rPr>
        <w:instrText xml:space="preserve"> GOTOBUTTON ZEqnNum390210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390210 \* Charformat \! \* MERGEFORMAT </w:instrText>
      </w:r>
      <w:r>
        <w:rPr>
          <w:iCs/>
        </w:rPr>
        <w:fldChar w:fldCharType="separate"/>
      </w:r>
      <w:r w:rsidR="00A87677" w:rsidRPr="00A87677">
        <w:rPr>
          <w:iCs/>
        </w:rPr>
        <w:instrText>(2.6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fldChar w:fldCharType="begin"/>
      </w:r>
      <w:r>
        <w:rPr>
          <w:iCs/>
        </w:rPr>
        <w:instrText xml:space="preserve"> GOTOBUTTON ZEqnNum982514  \* MERGEFORMAT </w:instrText>
      </w:r>
      <w:r>
        <w:rPr>
          <w:iCs/>
        </w:rPr>
        <w:fldChar w:fldCharType="end"/>
      </w:r>
      <w:r w:rsidR="009A6BDA">
        <w:t>表示</w:t>
      </w:r>
      <w:r w:rsidR="00C76E2D" w:rsidRPr="00C76E2D">
        <w:rPr>
          <w:position w:val="-10"/>
        </w:rPr>
        <w:object w:dxaOrig="520" w:dyaOrig="320" w14:anchorId="459A295D">
          <v:shape id="_x0000_i1058" type="#_x0000_t75" style="width:25.8pt;height:16.2pt" o:ole="">
            <v:imagedata r:id="rId72" o:title=""/>
          </v:shape>
          <o:OLEObject Type="Embed" ProgID="Equation.DSMT4" ShapeID="_x0000_i1058" DrawAspect="Content" ObjectID="_1655773847" r:id="rId73"/>
        </w:object>
      </w:r>
      <w:r w:rsidR="009A6BDA">
        <w:t>有零点</w:t>
      </w:r>
      <w:r w:rsidR="00C76E2D" w:rsidRPr="00C76E2D">
        <w:rPr>
          <w:position w:val="-12"/>
        </w:rPr>
        <w:object w:dxaOrig="279" w:dyaOrig="360" w14:anchorId="688E3180">
          <v:shape id="_x0000_i1059" type="#_x0000_t75" style="width:13.8pt;height:18pt" o:ole="">
            <v:imagedata r:id="rId74" o:title=""/>
          </v:shape>
          <o:OLEObject Type="Embed" ProgID="Equation.DSMT4" ShapeID="_x0000_i1059" DrawAspect="Content" ObjectID="_1655773848" r:id="rId75"/>
        </w:object>
      </w:r>
      <w:r w:rsidR="009A6BDA">
        <w:t>和</w:t>
      </w:r>
      <w:r w:rsidR="00C76E2D" w:rsidRPr="00C76E2D">
        <w:rPr>
          <w:position w:val="-12"/>
        </w:rPr>
        <w:object w:dxaOrig="260" w:dyaOrig="360" w14:anchorId="2CD2E903">
          <v:shape id="_x0000_i1060" type="#_x0000_t75" style="width:13.2pt;height:18pt" o:ole="">
            <v:imagedata r:id="rId76" o:title=""/>
          </v:shape>
          <o:OLEObject Type="Embed" ProgID="Equation.DSMT4" ShapeID="_x0000_i1060" DrawAspect="Content" ObjectID="_1655773849" r:id="rId77"/>
        </w:object>
      </w:r>
      <w:r w:rsidR="009A6BDA">
        <w:t>。对</w:t>
      </w:r>
      <w:r w:rsidR="00C76E2D" w:rsidRPr="00C76E2D">
        <w:rPr>
          <w:position w:val="-10"/>
        </w:rPr>
        <w:object w:dxaOrig="520" w:dyaOrig="320" w14:anchorId="5B52CB7E">
          <v:shape id="_x0000_i1061" type="#_x0000_t75" style="width:25.8pt;height:16.2pt" o:ole="">
            <v:imagedata r:id="rId78" o:title=""/>
          </v:shape>
          <o:OLEObject Type="Embed" ProgID="Equation.DSMT4" ShapeID="_x0000_i1061" DrawAspect="Content" ObjectID="_1655773850" r:id="rId79"/>
        </w:object>
      </w:r>
      <w:r w:rsidR="009A6BDA">
        <w:t>在区间</w:t>
      </w:r>
      <w:r w:rsidR="00C76E2D" w:rsidRPr="00C76E2D">
        <w:rPr>
          <w:position w:val="-12"/>
        </w:rPr>
        <w:object w:dxaOrig="720" w:dyaOrig="360" w14:anchorId="1E642DD5">
          <v:shape id="_x0000_i1062" type="#_x0000_t75" style="width:36pt;height:18pt" o:ole="">
            <v:imagedata r:id="rId80" o:title=""/>
          </v:shape>
          <o:OLEObject Type="Embed" ProgID="Equation.DSMT4" ShapeID="_x0000_i1062" DrawAspect="Content" ObjectID="_1655773851" r:id="rId81"/>
        </w:object>
      </w:r>
      <w:r w:rsidR="009A6BDA">
        <w:t>应用罗尔定理[]，产生一个值</w:t>
      </w:r>
      <w:r w:rsidR="00C76E2D" w:rsidRPr="00C76E2D">
        <w:rPr>
          <w:position w:val="-6"/>
        </w:rPr>
        <w:object w:dxaOrig="180" w:dyaOrig="220" w14:anchorId="5A9C7FCD">
          <v:shape id="_x0000_i1063" type="#_x0000_t75" style="width:9pt;height:10.8pt" o:ole="">
            <v:imagedata r:id="rId82" o:title=""/>
          </v:shape>
          <o:OLEObject Type="Embed" ProgID="Equation.DSMT4" ShapeID="_x0000_i1063" DrawAspect="Content" ObjectID="_1655773852" r:id="rId83"/>
        </w:object>
      </w:r>
      <w:r w:rsidR="009A6BDA">
        <w:t>满足</w:t>
      </w:r>
      <w:r w:rsidR="00C76E2D" w:rsidRPr="00C76E2D">
        <w:rPr>
          <w:position w:val="-12"/>
        </w:rPr>
        <w:object w:dxaOrig="1060" w:dyaOrig="360" w14:anchorId="5BEB48C9">
          <v:shape id="_x0000_i1064" type="#_x0000_t75" style="width:52.8pt;height:18pt" o:ole="">
            <v:imagedata r:id="rId84" o:title=""/>
          </v:shape>
          <o:OLEObject Type="Embed" ProgID="Equation.DSMT4" ShapeID="_x0000_i1064" DrawAspect="Content" ObjectID="_1655773853" r:id="rId85"/>
        </w:object>
      </w:r>
      <w:r w:rsidR="009A6BDA">
        <w:t>且有：</w:t>
      </w:r>
    </w:p>
    <w:p w14:paraId="66DCF098" w14:textId="67DA5A1B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102741"/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bookmarkEnd w:id="6"/>
      <w:r>
        <w:fldChar w:fldCharType="end"/>
      </w:r>
      <w:r w:rsidR="00C76E2D">
        <w:tab/>
      </w:r>
      <w:r w:rsidR="00A87677" w:rsidRPr="00A87677">
        <w:rPr>
          <w:position w:val="-10"/>
        </w:rPr>
        <w:object w:dxaOrig="940" w:dyaOrig="320" w14:anchorId="2335D664">
          <v:shape id="_x0000_i1065" type="#_x0000_t75" style="width:46.8pt;height:16.2pt" o:ole="">
            <v:imagedata r:id="rId86" o:title=""/>
          </v:shape>
          <o:OLEObject Type="Embed" ProgID="Equation.DSMT4" ShapeID="_x0000_i1065" DrawAspect="Content" ObjectID="_1655773854" r:id="rId87"/>
        </w:object>
      </w:r>
    </w:p>
    <w:p w14:paraId="4506D5DA" w14:textId="0B6CF7A1" w:rsidR="009A6BDA" w:rsidRDefault="009A6BDA" w:rsidP="009A6BDA">
      <w:r>
        <w:t>现在回到</w:t>
      </w:r>
      <w:r w:rsidR="00F252C6">
        <w:rPr>
          <w:iCs/>
        </w:rPr>
        <w:fldChar w:fldCharType="begin"/>
      </w:r>
      <w:r w:rsidR="00F252C6">
        <w:rPr>
          <w:iCs/>
        </w:rPr>
        <w:instrText xml:space="preserve"> GOTOBUTTON ZEqnNum836706  \* MERGEFORMAT </w:instrText>
      </w:r>
      <w:r w:rsidR="00F252C6">
        <w:rPr>
          <w:iCs/>
        </w:rPr>
        <w:fldChar w:fldCharType="begin"/>
      </w:r>
      <w:r w:rsidR="00F252C6">
        <w:rPr>
          <w:iCs/>
        </w:rPr>
        <w:instrText xml:space="preserve"> REF ZEqnNum836706 \* Charformat \! \* MERGEFORMAT </w:instrText>
      </w:r>
      <w:r w:rsidR="00F252C6">
        <w:rPr>
          <w:iCs/>
        </w:rPr>
        <w:fldChar w:fldCharType="separate"/>
      </w:r>
      <w:r w:rsidR="00A87677" w:rsidRPr="00A87677">
        <w:rPr>
          <w:iCs/>
        </w:rPr>
        <w:instrText>(2.1)</w:instrText>
      </w:r>
      <w:r w:rsidR="00F252C6">
        <w:rPr>
          <w:iCs/>
        </w:rPr>
        <w:fldChar w:fldCharType="end"/>
      </w:r>
      <w:r w:rsidR="00F252C6">
        <w:rPr>
          <w:iCs/>
        </w:rPr>
        <w:fldChar w:fldCharType="end"/>
      </w:r>
      <w:r>
        <w:t>计算</w:t>
      </w:r>
      <w:r w:rsidR="00C76E2D" w:rsidRPr="00C76E2D">
        <w:rPr>
          <w:position w:val="-10"/>
        </w:rPr>
        <w:object w:dxaOrig="520" w:dyaOrig="320" w14:anchorId="7164212E">
          <v:shape id="_x0000_i1066" type="#_x0000_t75" style="width:25.8pt;height:16.2pt" o:ole="">
            <v:imagedata r:id="rId88" o:title=""/>
          </v:shape>
          <o:OLEObject Type="Embed" ProgID="Equation.DSMT4" ShapeID="_x0000_i1066" DrawAspect="Content" ObjectID="_1655773855" r:id="rId89"/>
        </w:object>
      </w:r>
      <w:r>
        <w:t>和</w:t>
      </w:r>
      <w:r w:rsidR="00C76E2D" w:rsidRPr="00C76E2D">
        <w:rPr>
          <w:position w:val="-10"/>
        </w:rPr>
        <w:object w:dxaOrig="560" w:dyaOrig="320" w14:anchorId="2FC5DAFF">
          <v:shape id="_x0000_i1067" type="#_x0000_t75" style="width:28.2pt;height:16.2pt" o:ole="">
            <v:imagedata r:id="rId90" o:title=""/>
          </v:shape>
          <o:OLEObject Type="Embed" ProgID="Equation.DSMT4" ShapeID="_x0000_i1067" DrawAspect="Content" ObjectID="_1655773856" r:id="rId91"/>
        </w:object>
      </w:r>
    </w:p>
    <w:p w14:paraId="3246F5D8" w14:textId="3EBFAAC1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  <w:r w:rsidR="00C76E2D">
        <w:tab/>
      </w:r>
      <w:r w:rsidR="00A87677" w:rsidRPr="00A87677">
        <w:rPr>
          <w:position w:val="-30"/>
        </w:rPr>
        <w:object w:dxaOrig="4200" w:dyaOrig="680" w14:anchorId="4FAA6D0B">
          <v:shape id="_x0000_i1068" type="#_x0000_t75" style="width:210pt;height:34.2pt" o:ole="">
            <v:imagedata r:id="rId92" o:title=""/>
          </v:shape>
          <o:OLEObject Type="Embed" ProgID="Equation.DSMT4" ShapeID="_x0000_i1068" DrawAspect="Content" ObjectID="_1655773857" r:id="rId93"/>
        </w:object>
      </w:r>
    </w:p>
    <w:p w14:paraId="67523DA7" w14:textId="5A068BFF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866718"/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bookmarkEnd w:id="7"/>
      <w:r>
        <w:fldChar w:fldCharType="end"/>
      </w:r>
      <w:r w:rsidR="00C76E2D">
        <w:tab/>
      </w:r>
      <w:r w:rsidR="00A87677" w:rsidRPr="00A87677">
        <w:rPr>
          <w:position w:val="-30"/>
        </w:rPr>
        <w:object w:dxaOrig="3800" w:dyaOrig="680" w14:anchorId="2CEBFD09">
          <v:shape id="_x0000_i1069" type="#_x0000_t75" style="width:190.2pt;height:34.2pt" o:ole="">
            <v:imagedata r:id="rId94" o:title=""/>
          </v:shape>
          <o:OLEObject Type="Embed" ProgID="Equation.DSMT4" ShapeID="_x0000_i1069" DrawAspect="Content" ObjectID="_1655773858" r:id="rId95"/>
        </w:object>
      </w:r>
    </w:p>
    <w:p w14:paraId="591415DE" w14:textId="73D9641E" w:rsidR="009A6BDA" w:rsidRDefault="009A6BDA" w:rsidP="009A6BDA">
      <w:r>
        <w:t>在</w:t>
      </w:r>
      <w:r w:rsidR="00F252C6">
        <w:rPr>
          <w:iCs/>
        </w:rPr>
        <w:fldChar w:fldCharType="begin"/>
      </w:r>
      <w:r w:rsidR="00F252C6">
        <w:rPr>
          <w:iCs/>
        </w:rPr>
        <w:instrText xml:space="preserve"> GOTOBUTTON ZEqnNum866718  \* MERGEFORMAT </w:instrText>
      </w:r>
      <w:r w:rsidR="00F252C6">
        <w:rPr>
          <w:iCs/>
        </w:rPr>
        <w:fldChar w:fldCharType="begin"/>
      </w:r>
      <w:r w:rsidR="00F252C6">
        <w:rPr>
          <w:iCs/>
        </w:rPr>
        <w:instrText xml:space="preserve"> REF ZEqnNum866718 \* Charformat \! \* MERGEFORMAT </w:instrText>
      </w:r>
      <w:r w:rsidR="00F252C6">
        <w:rPr>
          <w:iCs/>
        </w:rPr>
        <w:fldChar w:fldCharType="separate"/>
      </w:r>
      <w:r w:rsidR="00A87677" w:rsidRPr="00A87677">
        <w:rPr>
          <w:iCs/>
        </w:rPr>
        <w:instrText>(2.9)</w:instrText>
      </w:r>
      <w:r w:rsidR="00F252C6">
        <w:rPr>
          <w:iCs/>
        </w:rPr>
        <w:fldChar w:fldCharType="end"/>
      </w:r>
      <w:r w:rsidR="00F252C6">
        <w:rPr>
          <w:iCs/>
        </w:rPr>
        <w:fldChar w:fldCharType="end"/>
      </w:r>
      <w:r>
        <w:t>中，我们用了</w:t>
      </w:r>
      <w:r w:rsidR="00F252C6" w:rsidRPr="00F252C6">
        <w:rPr>
          <w:position w:val="-12"/>
        </w:rPr>
        <w:object w:dxaOrig="499" w:dyaOrig="360" w14:anchorId="7F6D5306">
          <v:shape id="_x0000_i1070" type="#_x0000_t75" style="width:25.2pt;height:18pt" o:ole="">
            <v:imagedata r:id="rId96" o:title=""/>
          </v:shape>
          <o:OLEObject Type="Embed" ProgID="Equation.DSMT4" ShapeID="_x0000_i1070" DrawAspect="Content" ObjectID="_1655773859" r:id="rId97"/>
        </w:object>
      </w:r>
      <w:r>
        <w:t>是多项式次数</w:t>
      </w:r>
      <w:r w:rsidR="00C76E2D" w:rsidRPr="00C76E2D">
        <w:rPr>
          <w:position w:val="-6"/>
        </w:rPr>
        <w:object w:dxaOrig="580" w:dyaOrig="279" w14:anchorId="13723CED">
          <v:shape id="_x0000_i1071" type="#_x0000_t75" style="width:28.8pt;height:13.8pt" o:ole="">
            <v:imagedata r:id="rId98" o:title=""/>
          </v:shape>
          <o:OLEObject Type="Embed" ProgID="Equation.DSMT4" ShapeID="_x0000_i1071" DrawAspect="Content" ObjectID="_1655773860" r:id="rId99"/>
        </w:object>
      </w:r>
      <w:r>
        <w:t>，因此其二阶导数</w:t>
      </w:r>
      <w:r w:rsidR="00C76E2D" w:rsidRPr="00C76E2D">
        <w:rPr>
          <w:position w:val="-10"/>
        </w:rPr>
        <w:object w:dxaOrig="920" w:dyaOrig="320" w14:anchorId="740D6851">
          <v:shape id="_x0000_i1072" type="#_x0000_t75" style="width:46.2pt;height:16.2pt" o:ole="">
            <v:imagedata r:id="rId100" o:title=""/>
          </v:shape>
          <o:OLEObject Type="Embed" ProgID="Equation.DSMT4" ShapeID="_x0000_i1072" DrawAspect="Content" ObjectID="_1655773861" r:id="rId101"/>
        </w:object>
      </w:r>
      <w:r>
        <w:t>。在</w:t>
      </w:r>
      <w:r w:rsidR="00F252C6">
        <w:rPr>
          <w:iCs/>
        </w:rPr>
        <w:fldChar w:fldCharType="begin"/>
      </w:r>
      <w:r w:rsidR="00F252C6">
        <w:rPr>
          <w:iCs/>
        </w:rPr>
        <w:instrText xml:space="preserve"> GOTOBUTTON ZEqnNum866718  \* MERGEFORMAT </w:instrText>
      </w:r>
      <w:r w:rsidR="00F252C6">
        <w:rPr>
          <w:iCs/>
        </w:rPr>
        <w:fldChar w:fldCharType="begin"/>
      </w:r>
      <w:r w:rsidR="00F252C6">
        <w:rPr>
          <w:iCs/>
        </w:rPr>
        <w:instrText xml:space="preserve"> REF ZEqnNum866718 \* Charformat \! \* MERGEFORMAT </w:instrText>
      </w:r>
      <w:r w:rsidR="00F252C6">
        <w:rPr>
          <w:iCs/>
        </w:rPr>
        <w:fldChar w:fldCharType="separate"/>
      </w:r>
      <w:r w:rsidR="00A87677" w:rsidRPr="00A87677">
        <w:rPr>
          <w:iCs/>
        </w:rPr>
        <w:instrText>(2.9)</w:instrText>
      </w:r>
      <w:r w:rsidR="00F252C6">
        <w:rPr>
          <w:iCs/>
        </w:rPr>
        <w:fldChar w:fldCharType="end"/>
      </w:r>
      <w:r w:rsidR="00F252C6">
        <w:rPr>
          <w:iCs/>
        </w:rPr>
        <w:fldChar w:fldCharType="end"/>
      </w:r>
      <w:r>
        <w:t>中定</w:t>
      </w:r>
      <w:r w:rsidR="00C76E2D" w:rsidRPr="00C76E2D">
        <w:rPr>
          <w:position w:val="-6"/>
        </w:rPr>
        <w:object w:dxaOrig="499" w:dyaOrig="240" w14:anchorId="78670B7E">
          <v:shape id="_x0000_i1073" type="#_x0000_t75" style="width:25.2pt;height:12pt" o:ole="">
            <v:imagedata r:id="rId102" o:title=""/>
          </v:shape>
          <o:OLEObject Type="Embed" ProgID="Equation.DSMT4" ShapeID="_x0000_i1073" DrawAspect="Content" ObjectID="_1655773862" r:id="rId103"/>
        </w:object>
      </w:r>
      <w:r>
        <w:t>并联立</w:t>
      </w:r>
      <w:r w:rsidR="00A87677">
        <w:rPr>
          <w:iCs/>
        </w:rPr>
        <w:fldChar w:fldCharType="begin"/>
      </w:r>
      <w:r w:rsidR="00A87677">
        <w:rPr>
          <w:iCs/>
        </w:rPr>
        <w:instrText xml:space="preserve"> GOTOBUTTON ZEqnNum102741  \* MERGEFORMAT </w:instrText>
      </w:r>
      <w:r w:rsidR="00A87677">
        <w:rPr>
          <w:iCs/>
        </w:rPr>
        <w:fldChar w:fldCharType="begin"/>
      </w:r>
      <w:r w:rsidR="00A87677">
        <w:rPr>
          <w:iCs/>
        </w:rPr>
        <w:instrText xml:space="preserve"> REF ZEqnNum102741 \* Charformat \! \* MERGEFORMAT </w:instrText>
      </w:r>
      <w:r w:rsidR="00A87677">
        <w:rPr>
          <w:iCs/>
        </w:rPr>
        <w:fldChar w:fldCharType="separate"/>
      </w:r>
      <w:r w:rsidR="00A87677" w:rsidRPr="00A87677">
        <w:rPr>
          <w:iCs/>
        </w:rPr>
        <w:instrText>(2.7)</w:instrText>
      </w:r>
      <w:r w:rsidR="00A87677">
        <w:rPr>
          <w:iCs/>
        </w:rPr>
        <w:fldChar w:fldCharType="end"/>
      </w:r>
      <w:r w:rsidR="00A87677">
        <w:rPr>
          <w:iCs/>
        </w:rPr>
        <w:fldChar w:fldCharType="end"/>
      </w:r>
      <w:r>
        <w:t>得：</w:t>
      </w:r>
    </w:p>
    <w:p w14:paraId="7297DC8F" w14:textId="4835A654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211888"/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bookmarkEnd w:id="8"/>
      <w:r>
        <w:fldChar w:fldCharType="end"/>
      </w:r>
      <w:r w:rsidR="00C76E2D">
        <w:tab/>
      </w:r>
      <w:r w:rsidR="00A87677" w:rsidRPr="00A87677">
        <w:rPr>
          <w:position w:val="-30"/>
        </w:rPr>
        <w:object w:dxaOrig="3159" w:dyaOrig="680" w14:anchorId="30B704E4">
          <v:shape id="_x0000_i1074" type="#_x0000_t75" style="width:157.8pt;height:34.2pt" o:ole="">
            <v:imagedata r:id="rId104" o:title=""/>
          </v:shape>
          <o:OLEObject Type="Embed" ProgID="Equation.DSMT4" ShapeID="_x0000_i1074" DrawAspect="Content" ObjectID="_1655773863" r:id="rId105"/>
        </w:object>
      </w:r>
    </w:p>
    <w:p w14:paraId="46F53DE7" w14:textId="63E93A7C" w:rsidR="009A6BDA" w:rsidRDefault="00F252C6" w:rsidP="009A6BDA">
      <w:r>
        <w:rPr>
          <w:iCs/>
        </w:rPr>
        <w:fldChar w:fldCharType="begin"/>
      </w:r>
      <w:r>
        <w:rPr>
          <w:iCs/>
        </w:rPr>
        <w:instrText xml:space="preserve"> GOTOBUTTON ZEqnNum211888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211888 \* Charformat \! \* MERGEFORMAT </w:instrText>
      </w:r>
      <w:r>
        <w:rPr>
          <w:iCs/>
        </w:rPr>
        <w:fldChar w:fldCharType="separate"/>
      </w:r>
      <w:r w:rsidR="00A87677" w:rsidRPr="00A87677">
        <w:rPr>
          <w:iCs/>
        </w:rPr>
        <w:instrText>(2.10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9A6BDA">
        <w:t>解出</w:t>
      </w:r>
      <w:r w:rsidR="00C76E2D" w:rsidRPr="00C76E2D">
        <w:rPr>
          <w:position w:val="-12"/>
        </w:rPr>
        <w:object w:dxaOrig="600" w:dyaOrig="360" w14:anchorId="57F91DD3">
          <v:shape id="_x0000_i1075" type="#_x0000_t75" style="width:30pt;height:18pt" o:ole="">
            <v:imagedata r:id="rId106" o:title=""/>
          </v:shape>
          <o:OLEObject Type="Embed" ProgID="Equation.DSMT4" ShapeID="_x0000_i1075" DrawAspect="Content" ObjectID="_1655773864" r:id="rId107"/>
        </w:object>
      </w:r>
      <w:r w:rsidR="009A6BDA">
        <w:t>得到</w:t>
      </w:r>
      <w:r>
        <w:rPr>
          <w:iCs/>
        </w:rPr>
        <w:fldChar w:fldCharType="begin"/>
      </w:r>
      <w:r>
        <w:rPr>
          <w:iCs/>
        </w:rPr>
        <w:instrText xml:space="preserve"> GOTOBUTTON ZEqnNum350273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350273 \* Charformat \! \* MERGEFORMAT </w:instrText>
      </w:r>
      <w:r>
        <w:rPr>
          <w:iCs/>
        </w:rPr>
        <w:fldChar w:fldCharType="separate"/>
      </w:r>
      <w:r w:rsidR="00A87677" w:rsidRPr="00A87677">
        <w:rPr>
          <w:iCs/>
        </w:rPr>
        <w:instrText>(1.5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9A6BDA">
        <w:t>所需的余项形式：</w:t>
      </w:r>
    </w:p>
    <w:p w14:paraId="5073EF75" w14:textId="4D3AC58C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r>
        <w:fldChar w:fldCharType="end"/>
      </w:r>
      <w:r w:rsidR="00C76E2D">
        <w:tab/>
      </w:r>
      <w:r w:rsidR="00A87677" w:rsidRPr="00A87677">
        <w:rPr>
          <w:position w:val="-24"/>
        </w:rPr>
        <w:object w:dxaOrig="2520" w:dyaOrig="960" w14:anchorId="1C706856">
          <v:shape id="_x0000_i1076" type="#_x0000_t75" style="width:126pt;height:48pt" o:ole="">
            <v:imagedata r:id="rId108" o:title=""/>
          </v:shape>
          <o:OLEObject Type="Embed" ProgID="Equation.DSMT4" ShapeID="_x0000_i1076" DrawAspect="Content" ObjectID="_1655773865" r:id="rId109"/>
        </w:object>
      </w:r>
    </w:p>
    <w:p w14:paraId="0AB62DB4" w14:textId="53EE2463" w:rsidR="009A6BDA" w:rsidRDefault="009A6BDA" w:rsidP="009A6BDA">
      <w:r>
        <w:t>根据定理1，并没有规定</w:t>
      </w:r>
      <w:r w:rsidR="00C76E2D" w:rsidRPr="00C76E2D">
        <w:rPr>
          <w:position w:val="-6"/>
        </w:rPr>
        <w:object w:dxaOrig="580" w:dyaOrig="279" w14:anchorId="2F9E6B46">
          <v:shape id="_x0000_i1077" type="#_x0000_t75" style="width:28.8pt;height:13.8pt" o:ole="">
            <v:imagedata r:id="rId110" o:title=""/>
          </v:shape>
          <o:OLEObject Type="Embed" ProgID="Equation.DSMT4" ShapeID="_x0000_i1077" DrawAspect="Content" ObjectID="_1655773866" r:id="rId111"/>
        </w:object>
      </w:r>
      <w:r>
        <w:t>及</w:t>
      </w:r>
      <w:r w:rsidR="00C76E2D" w:rsidRPr="00C76E2D">
        <w:rPr>
          <w:position w:val="-20"/>
        </w:rPr>
        <w:object w:dxaOrig="1900" w:dyaOrig="440" w14:anchorId="55F92A96">
          <v:shape id="_x0000_i1078" type="#_x0000_t75" style="width:94.8pt;height:22.2pt" o:ole="">
            <v:imagedata r:id="rId112" o:title=""/>
          </v:shape>
          <o:OLEObject Type="Embed" ProgID="Equation.DSMT4" ShapeID="_x0000_i1078" DrawAspect="Content" ObjectID="_1655773867" r:id="rId113"/>
        </w:object>
      </w:r>
      <w:r>
        <w:t>，但是对于</w:t>
      </w:r>
      <w:r w:rsidR="00C76E2D" w:rsidRPr="00C76E2D">
        <w:rPr>
          <w:position w:val="-6"/>
        </w:rPr>
        <w:object w:dxaOrig="580" w:dyaOrig="279" w14:anchorId="7904A740">
          <v:shape id="_x0000_i1079" type="#_x0000_t75" style="width:28.8pt;height:13.8pt" o:ole="">
            <v:imagedata r:id="rId114" o:title=""/>
          </v:shape>
          <o:OLEObject Type="Embed" ProgID="Equation.DSMT4" ShapeID="_x0000_i1079" DrawAspect="Content" ObjectID="_1655773868" r:id="rId115"/>
        </w:object>
      </w:r>
      <w:r>
        <w:t>以及外推误差并没有给出证明，下面给出证明：</w:t>
      </w:r>
    </w:p>
    <w:p w14:paraId="0A040FD6" w14:textId="62977D85" w:rsidR="009A6BDA" w:rsidRDefault="009A6BDA" w:rsidP="009A6BDA">
      <w:r>
        <w:t>定义特殊的函数</w:t>
      </w:r>
      <w:r w:rsidR="00C76E2D" w:rsidRPr="00C76E2D">
        <w:rPr>
          <w:position w:val="-10"/>
        </w:rPr>
        <w:object w:dxaOrig="460" w:dyaOrig="320" w14:anchorId="4EBFA18A">
          <v:shape id="_x0000_i1080" type="#_x0000_t75" style="width:22.8pt;height:16.2pt" o:ole="">
            <v:imagedata r:id="rId116" o:title=""/>
          </v:shape>
          <o:OLEObject Type="Embed" ProgID="Equation.DSMT4" ShapeID="_x0000_i1080" DrawAspect="Content" ObjectID="_1655773869" r:id="rId117"/>
        </w:object>
      </w:r>
      <w:r>
        <w:t>如下：</w:t>
      </w:r>
    </w:p>
    <w:p w14:paraId="58E0361E" w14:textId="62B96E50" w:rsidR="009A6BDA" w:rsidRDefault="009874BE" w:rsidP="00A87677">
      <w:pPr>
        <w:pStyle w:val="MTDisplayEquation"/>
        <w:jc w:val="left"/>
      </w:pPr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886904"/>
      <w:r>
        <w:instrText>(</w:instrText>
      </w:r>
      <w:fldSimple w:instr=" SEQ MTSec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bookmarkEnd w:id="9"/>
      <w:r>
        <w:fldChar w:fldCharType="end"/>
      </w:r>
      <w:r w:rsidR="00C76E2D">
        <w:tab/>
      </w:r>
      <w:r w:rsidR="00A87677">
        <w:fldChar w:fldCharType="begin"/>
      </w:r>
      <w:r w:rsidR="00A87677">
        <w:instrText xml:space="preserve"> MACROBUTTON MTEditEquationSection2 </w:instrText>
      </w:r>
      <w:r w:rsidR="00A87677" w:rsidRPr="00A87677">
        <w:rPr>
          <w:rStyle w:val="MTEquationSection"/>
        </w:rPr>
        <w:instrText>Equation Section (Next)</w:instrText>
      </w:r>
      <w:r w:rsidR="00A87677">
        <w:fldChar w:fldCharType="begin"/>
      </w:r>
      <w:r w:rsidR="00A87677">
        <w:instrText xml:space="preserve"> SEQ MTEqn \r \h \* MERGEFORMAT </w:instrText>
      </w:r>
      <w:r w:rsidR="00A87677">
        <w:fldChar w:fldCharType="end"/>
      </w:r>
      <w:r w:rsidR="00A87677">
        <w:fldChar w:fldCharType="begin"/>
      </w:r>
      <w:r w:rsidR="00A87677">
        <w:instrText xml:space="preserve"> SEQ MTSec \h \* MERGEFORMAT </w:instrText>
      </w:r>
      <w:r w:rsidR="00A87677">
        <w:fldChar w:fldCharType="end"/>
      </w:r>
      <w:r w:rsidR="00A87677">
        <w:fldChar w:fldCharType="end"/>
      </w:r>
      <w:r w:rsidR="00A87677" w:rsidRPr="00A87677">
        <w:rPr>
          <w:position w:val="-60"/>
        </w:rPr>
        <w:object w:dxaOrig="3700" w:dyaOrig="1320" w14:anchorId="2D218081">
          <v:shape id="_x0000_i1081" type="#_x0000_t75" style="width:184.8pt;height:66pt" o:ole="">
            <v:imagedata r:id="rId118" o:title=""/>
          </v:shape>
          <o:OLEObject Type="Embed" ProgID="Equation.DSMT4" ShapeID="_x0000_i1081" DrawAspect="Content" ObjectID="_1655773870" r:id="rId119"/>
        </w:object>
      </w:r>
    </w:p>
    <w:p w14:paraId="2C8911A3" w14:textId="392731A0" w:rsidR="009A6BDA" w:rsidRDefault="009A6BDA" w:rsidP="009A6BDA">
      <w:r>
        <w:t>设</w:t>
      </w:r>
      <w:r w:rsidR="00F252C6" w:rsidRPr="00F252C6">
        <w:rPr>
          <w:position w:val="-6"/>
        </w:rPr>
        <w:object w:dxaOrig="260" w:dyaOrig="220" w14:anchorId="37EFB410">
          <v:shape id="_x0000_i1082" type="#_x0000_t75" style="width:13.2pt;height:10.8pt" o:ole="">
            <v:imagedata r:id="rId120" o:title=""/>
          </v:shape>
          <o:OLEObject Type="Embed" ProgID="Equation.DSMT4" ShapeID="_x0000_i1082" DrawAspect="Content" ObjectID="_1655773871" r:id="rId121"/>
        </w:object>
      </w:r>
      <w:r>
        <w:t>是</w:t>
      </w:r>
      <w:r w:rsidR="00C76E2D" w:rsidRPr="00C76E2D">
        <w:rPr>
          <w:position w:val="-12"/>
        </w:rPr>
        <w:object w:dxaOrig="1400" w:dyaOrig="360" w14:anchorId="667E8DD3">
          <v:shape id="_x0000_i1083" type="#_x0000_t75" style="width:70.2pt;height:18pt" o:ole="">
            <v:imagedata r:id="rId122" o:title=""/>
          </v:shape>
          <o:OLEObject Type="Embed" ProgID="Equation.DSMT4" ShapeID="_x0000_i1083" DrawAspect="Content" ObjectID="_1655773872" r:id="rId123"/>
        </w:object>
      </w:r>
      <w:r>
        <w:t>中的最小值，</w:t>
      </w:r>
      <w:r w:rsidR="00C76E2D" w:rsidRPr="00025957">
        <w:rPr>
          <w:position w:val="-4"/>
        </w:rPr>
        <w:object w:dxaOrig="320" w:dyaOrig="260" w14:anchorId="69450E9D">
          <v:shape id="_x0000_i1084" type="#_x0000_t75" style="width:16.2pt;height:13.2pt" o:ole="">
            <v:imagedata r:id="rId124" o:title=""/>
          </v:shape>
          <o:OLEObject Type="Embed" ProgID="Equation.DSMT4" ShapeID="_x0000_i1084" DrawAspect="Content" ObjectID="_1655773873" r:id="rId125"/>
        </w:object>
      </w:r>
      <w:r>
        <w:t>是最大值。</w:t>
      </w:r>
    </w:p>
    <w:p w14:paraId="217673E8" w14:textId="791EC430" w:rsidR="009A6BDA" w:rsidRDefault="009A6BDA" w:rsidP="009A6BDA">
      <w:r>
        <w:t>引理1 对自然数</w:t>
      </w:r>
      <w:r w:rsidR="00C76E2D" w:rsidRPr="00C76E2D">
        <w:rPr>
          <w:position w:val="-6"/>
        </w:rPr>
        <w:object w:dxaOrig="200" w:dyaOrig="220" w14:anchorId="17608A3B">
          <v:shape id="_x0000_i1085" type="#_x0000_t75" style="width:10.2pt;height:10.8pt" o:ole="">
            <v:imagedata r:id="rId126" o:title=""/>
          </v:shape>
          <o:OLEObject Type="Embed" ProgID="Equation.DSMT4" ShapeID="_x0000_i1085" DrawAspect="Content" ObjectID="_1655773874" r:id="rId127"/>
        </w:object>
      </w:r>
      <w:r>
        <w:t>且</w:t>
      </w:r>
      <w:r w:rsidR="00C76E2D" w:rsidRPr="00C76E2D">
        <w:rPr>
          <w:position w:val="-6"/>
        </w:rPr>
        <w:object w:dxaOrig="920" w:dyaOrig="279" w14:anchorId="4387623D">
          <v:shape id="_x0000_i1086" type="#_x0000_t75" style="width:46.2pt;height:13.8pt" o:ole="">
            <v:imagedata r:id="rId128" o:title=""/>
          </v:shape>
          <o:OLEObject Type="Embed" ProgID="Equation.DSMT4" ShapeID="_x0000_i1086" DrawAspect="Content" ObjectID="_1655773875" r:id="rId129"/>
        </w:object>
      </w:r>
      <w:r>
        <w:t>存在</w:t>
      </w:r>
      <w:r w:rsidR="00C76E2D" w:rsidRPr="00C76E2D">
        <w:rPr>
          <w:position w:val="-6"/>
        </w:rPr>
        <w:object w:dxaOrig="940" w:dyaOrig="279" w14:anchorId="2B2557B1">
          <v:shape id="_x0000_i1087" type="#_x0000_t75" style="width:46.8pt;height:13.8pt" o:ole="">
            <v:imagedata r:id="rId130" o:title=""/>
          </v:shape>
          <o:OLEObject Type="Embed" ProgID="Equation.DSMT4" ShapeID="_x0000_i1087" DrawAspect="Content" ObjectID="_1655773876" r:id="rId131"/>
        </w:object>
      </w:r>
      <w:r>
        <w:t>个数</w:t>
      </w:r>
      <w:r w:rsidR="00C76E2D" w:rsidRPr="00C76E2D">
        <w:rPr>
          <w:position w:val="-12"/>
        </w:rPr>
        <w:object w:dxaOrig="2380" w:dyaOrig="360" w14:anchorId="09A2752C">
          <v:shape id="_x0000_i1088" type="#_x0000_t75" style="width:118.8pt;height:18pt" o:ole="">
            <v:imagedata r:id="rId132" o:title=""/>
          </v:shape>
          <o:OLEObject Type="Embed" ProgID="Equation.DSMT4" ShapeID="_x0000_i1088" DrawAspect="Content" ObjectID="_1655773877" r:id="rId133"/>
        </w:object>
      </w:r>
      <w:r>
        <w:t>，是</w:t>
      </w:r>
      <w:r w:rsidR="00C76E2D" w:rsidRPr="00C76E2D">
        <w:rPr>
          <w:position w:val="-10"/>
        </w:rPr>
        <w:object w:dxaOrig="680" w:dyaOrig="360" w14:anchorId="767C0F4A">
          <v:shape id="_x0000_i1089" type="#_x0000_t75" style="width:34.2pt;height:18pt" o:ole="">
            <v:imagedata r:id="rId134" o:title=""/>
          </v:shape>
          <o:OLEObject Type="Embed" ProgID="Equation.DSMT4" ShapeID="_x0000_i1089" DrawAspect="Content" ObjectID="_1655773878" r:id="rId135"/>
        </w:object>
      </w:r>
      <w:r>
        <w:t>的零点</w:t>
      </w:r>
      <w:r w:rsidR="00F252C6">
        <w:rPr>
          <w:rFonts w:hint="eastAsia"/>
        </w:rPr>
        <w:t>。</w:t>
      </w:r>
    </w:p>
    <w:p w14:paraId="58494F04" w14:textId="766C0374" w:rsidR="009A6BDA" w:rsidRDefault="009A6BDA" w:rsidP="009A6BDA">
      <w:r>
        <w:t>证明 对</w:t>
      </w:r>
      <w:r w:rsidR="00C76E2D" w:rsidRPr="00C76E2D">
        <w:rPr>
          <w:position w:val="-6"/>
        </w:rPr>
        <w:object w:dxaOrig="200" w:dyaOrig="220" w14:anchorId="2B20ABD7">
          <v:shape id="_x0000_i1090" type="#_x0000_t75" style="width:10.2pt;height:10.8pt" o:ole="">
            <v:imagedata r:id="rId136" o:title=""/>
          </v:shape>
          <o:OLEObject Type="Embed" ProgID="Equation.DSMT4" ShapeID="_x0000_i1090" DrawAspect="Content" ObjectID="_1655773879" r:id="rId137"/>
        </w:object>
      </w:r>
      <w:r>
        <w:t>归纳证明</w:t>
      </w:r>
      <w:r w:rsidR="00DE3B05">
        <w:rPr>
          <w:rFonts w:hint="eastAsia"/>
        </w:rPr>
        <w:t>。</w:t>
      </w:r>
    </w:p>
    <w:p w14:paraId="0F692E17" w14:textId="2235975B" w:rsidR="009A6BDA" w:rsidRDefault="009A6BDA" w:rsidP="009A6BDA">
      <w:r>
        <w:t>归纳基 当</w:t>
      </w:r>
      <w:r w:rsidR="00C76E2D" w:rsidRPr="00C76E2D">
        <w:rPr>
          <w:position w:val="-6"/>
        </w:rPr>
        <w:object w:dxaOrig="560" w:dyaOrig="279" w14:anchorId="15A3F619">
          <v:shape id="_x0000_i1091" type="#_x0000_t75" style="width:28.2pt;height:13.8pt" o:ole="">
            <v:imagedata r:id="rId138" o:title=""/>
          </v:shape>
          <o:OLEObject Type="Embed" ProgID="Equation.DSMT4" ShapeID="_x0000_i1091" DrawAspect="Content" ObjectID="_1655773880" r:id="rId139"/>
        </w:object>
      </w:r>
      <w:r>
        <w:t>时，有：</w:t>
      </w:r>
    </w:p>
    <w:p w14:paraId="5119CF78" w14:textId="7EC9E6D3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  <w:r w:rsidR="00C76E2D">
        <w:tab/>
      </w:r>
      <w:r w:rsidR="00A87677" w:rsidRPr="00A87677">
        <w:rPr>
          <w:position w:val="-60"/>
        </w:rPr>
        <w:object w:dxaOrig="6460" w:dyaOrig="1320" w14:anchorId="5275663B">
          <v:shape id="_x0000_i1092" type="#_x0000_t75" style="width:322.8pt;height:66pt" o:ole="">
            <v:imagedata r:id="rId140" o:title=""/>
          </v:shape>
          <o:OLEObject Type="Embed" ProgID="Equation.DSMT4" ShapeID="_x0000_i1092" DrawAspect="Content" ObjectID="_1655773881" r:id="rId141"/>
        </w:object>
      </w:r>
    </w:p>
    <w:p w14:paraId="66390163" w14:textId="22A91ED8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  <w:r w:rsidR="00C76E2D">
        <w:tab/>
      </w:r>
      <w:r w:rsidR="00A87677" w:rsidRPr="00A87677">
        <w:rPr>
          <w:position w:val="-60"/>
        </w:rPr>
        <w:object w:dxaOrig="7200" w:dyaOrig="1320" w14:anchorId="5DAE5067">
          <v:shape id="_x0000_i1093" type="#_x0000_t75" style="width:5in;height:66pt" o:ole="">
            <v:imagedata r:id="rId142" o:title=""/>
          </v:shape>
          <o:OLEObject Type="Embed" ProgID="Equation.DSMT4" ShapeID="_x0000_i1093" DrawAspect="Content" ObjectID="_1655773882" r:id="rId143"/>
        </w:object>
      </w:r>
    </w:p>
    <w:p w14:paraId="33F72827" w14:textId="106E5D0D" w:rsidR="009A6BDA" w:rsidRDefault="009A6BDA" w:rsidP="009A6BDA">
      <w:r>
        <w:t>存在</w:t>
      </w:r>
      <w:r w:rsidR="00C76E2D" w:rsidRPr="00C76E2D">
        <w:rPr>
          <w:position w:val="-6"/>
        </w:rPr>
        <w:object w:dxaOrig="600" w:dyaOrig="279" w14:anchorId="55E96317">
          <v:shape id="_x0000_i1094" type="#_x0000_t75" style="width:30pt;height:13.8pt" o:ole="">
            <v:imagedata r:id="rId144" o:title=""/>
          </v:shape>
          <o:OLEObject Type="Embed" ProgID="Equation.DSMT4" ShapeID="_x0000_i1094" DrawAspect="Content" ObjectID="_1655773883" r:id="rId145"/>
        </w:object>
      </w:r>
      <w:r>
        <w:t>个数</w:t>
      </w:r>
      <w:r w:rsidR="00C76E2D" w:rsidRPr="00C76E2D">
        <w:rPr>
          <w:position w:val="-12"/>
        </w:rPr>
        <w:object w:dxaOrig="2299" w:dyaOrig="360" w14:anchorId="2C7AF92C">
          <v:shape id="_x0000_i1095" type="#_x0000_t75" style="width:115.2pt;height:18pt" o:ole="">
            <v:imagedata r:id="rId146" o:title=""/>
          </v:shape>
          <o:OLEObject Type="Embed" ProgID="Equation.DSMT4" ShapeID="_x0000_i1095" DrawAspect="Content" ObjectID="_1655773884" r:id="rId147"/>
        </w:object>
      </w:r>
      <w:r>
        <w:t>是</w:t>
      </w:r>
      <w:r w:rsidR="00C76E2D" w:rsidRPr="00C76E2D">
        <w:rPr>
          <w:position w:val="-10"/>
        </w:rPr>
        <w:object w:dxaOrig="460" w:dyaOrig="320" w14:anchorId="0F154B30">
          <v:shape id="_x0000_i1096" type="#_x0000_t75" style="width:22.8pt;height:16.2pt" o:ole="">
            <v:imagedata r:id="rId148" o:title=""/>
          </v:shape>
          <o:OLEObject Type="Embed" ProgID="Equation.DSMT4" ShapeID="_x0000_i1096" DrawAspect="Content" ObjectID="_1655773885" r:id="rId149"/>
        </w:object>
      </w:r>
      <w:r>
        <w:t>的零点：</w:t>
      </w:r>
    </w:p>
    <w:p w14:paraId="2BCC3D4E" w14:textId="47F15502" w:rsidR="009A6BDA" w:rsidRDefault="009A6BDA" w:rsidP="009A6BDA">
      <w:r>
        <w:t>归纳步 对自然数</w:t>
      </w:r>
      <w:r w:rsidR="00C76E2D" w:rsidRPr="00C76E2D">
        <w:rPr>
          <w:position w:val="-6"/>
        </w:rPr>
        <w:object w:dxaOrig="200" w:dyaOrig="279" w14:anchorId="4BEB3B12">
          <v:shape id="_x0000_i1097" type="#_x0000_t75" style="width:10.2pt;height:13.8pt" o:ole="">
            <v:imagedata r:id="rId150" o:title=""/>
          </v:shape>
          <o:OLEObject Type="Embed" ProgID="Equation.DSMT4" ShapeID="_x0000_i1097" DrawAspect="Content" ObjectID="_1655773886" r:id="rId151"/>
        </w:object>
      </w:r>
      <w:r>
        <w:t>且</w:t>
      </w:r>
      <w:r w:rsidR="00C76E2D" w:rsidRPr="00C76E2D">
        <w:rPr>
          <w:position w:val="-6"/>
        </w:rPr>
        <w:object w:dxaOrig="639" w:dyaOrig="279" w14:anchorId="2E56D6AD">
          <v:shape id="_x0000_i1098" type="#_x0000_t75" style="width:31.8pt;height:13.8pt" o:ole="">
            <v:imagedata r:id="rId152" o:title=""/>
          </v:shape>
          <o:OLEObject Type="Embed" ProgID="Equation.DSMT4" ShapeID="_x0000_i1098" DrawAspect="Content" ObjectID="_1655773887" r:id="rId153"/>
        </w:object>
      </w:r>
      <w:r>
        <w:t>，假设</w:t>
      </w:r>
      <w:r w:rsidR="00C76E2D" w:rsidRPr="00C76E2D">
        <w:rPr>
          <w:position w:val="-6"/>
        </w:rPr>
        <w:object w:dxaOrig="560" w:dyaOrig="279" w14:anchorId="63C6DE8B">
          <v:shape id="_x0000_i1099" type="#_x0000_t75" style="width:28.2pt;height:13.8pt" o:ole="">
            <v:imagedata r:id="rId154" o:title=""/>
          </v:shape>
          <o:OLEObject Type="Embed" ProgID="Equation.DSMT4" ShapeID="_x0000_i1099" DrawAspect="Content" ObjectID="_1655773888" r:id="rId155"/>
        </w:object>
      </w:r>
      <w:r>
        <w:t>时存在</w:t>
      </w:r>
      <w:r w:rsidR="00C76E2D" w:rsidRPr="00C76E2D">
        <w:rPr>
          <w:position w:val="-6"/>
        </w:rPr>
        <w:object w:dxaOrig="940" w:dyaOrig="279" w14:anchorId="0A3733AD">
          <v:shape id="_x0000_i1100" type="#_x0000_t75" style="width:46.8pt;height:13.8pt" o:ole="">
            <v:imagedata r:id="rId156" o:title=""/>
          </v:shape>
          <o:OLEObject Type="Embed" ProgID="Equation.DSMT4" ShapeID="_x0000_i1100" DrawAspect="Content" ObjectID="_1655773889" r:id="rId157"/>
        </w:object>
      </w:r>
      <w:r>
        <w:t>个数</w:t>
      </w:r>
      <w:r w:rsidR="00C76E2D" w:rsidRPr="00C76E2D">
        <w:rPr>
          <w:position w:val="-12"/>
        </w:rPr>
        <w:object w:dxaOrig="2400" w:dyaOrig="360" w14:anchorId="63FE8CFC">
          <v:shape id="_x0000_i1101" type="#_x0000_t75" style="width:120pt;height:18pt" o:ole="">
            <v:imagedata r:id="rId158" o:title=""/>
          </v:shape>
          <o:OLEObject Type="Embed" ProgID="Equation.DSMT4" ShapeID="_x0000_i1101" DrawAspect="Content" ObjectID="_1655773890" r:id="rId159"/>
        </w:object>
      </w:r>
      <w:r>
        <w:t>，是</w:t>
      </w:r>
      <w:r w:rsidR="00C76E2D" w:rsidRPr="00C76E2D">
        <w:rPr>
          <w:position w:val="-10"/>
        </w:rPr>
        <w:object w:dxaOrig="680" w:dyaOrig="360" w14:anchorId="467CAA91">
          <v:shape id="_x0000_i1102" type="#_x0000_t75" style="width:34.2pt;height:18pt" o:ole="">
            <v:imagedata r:id="rId160" o:title=""/>
          </v:shape>
          <o:OLEObject Type="Embed" ProgID="Equation.DSMT4" ShapeID="_x0000_i1102" DrawAspect="Content" ObjectID="_1655773891" r:id="rId161"/>
        </w:object>
      </w:r>
      <w:r>
        <w:t>的零点</w:t>
      </w:r>
    </w:p>
    <w:p w14:paraId="5558AAB5" w14:textId="2C4DD6A5" w:rsidR="009A6BDA" w:rsidRDefault="009A6BDA" w:rsidP="009A6BDA">
      <w:r>
        <w:t>对于</w:t>
      </w:r>
      <w:r w:rsidR="00C76E2D" w:rsidRPr="00C76E2D">
        <w:rPr>
          <w:position w:val="-6"/>
        </w:rPr>
        <w:object w:dxaOrig="859" w:dyaOrig="279" w14:anchorId="6C424CFF">
          <v:shape id="_x0000_i1103" type="#_x0000_t75" style="width:43.2pt;height:13.8pt" o:ole="">
            <v:imagedata r:id="rId162" o:title=""/>
          </v:shape>
          <o:OLEObject Type="Embed" ProgID="Equation.DSMT4" ShapeID="_x0000_i1103" DrawAspect="Content" ObjectID="_1655773892" r:id="rId163"/>
        </w:object>
      </w:r>
      <w:r>
        <w:t>，对</w:t>
      </w:r>
      <w:r w:rsidR="00C76E2D" w:rsidRPr="00C76E2D">
        <w:rPr>
          <w:position w:val="-12"/>
        </w:rPr>
        <w:object w:dxaOrig="1500" w:dyaOrig="360" w14:anchorId="5BD75816">
          <v:shape id="_x0000_i1104" type="#_x0000_t75" style="width:75pt;height:18pt" o:ole="">
            <v:imagedata r:id="rId164" o:title=""/>
          </v:shape>
          <o:OLEObject Type="Embed" ProgID="Equation.DSMT4" ShapeID="_x0000_i1104" DrawAspect="Content" ObjectID="_1655773893" r:id="rId165"/>
        </w:object>
      </w:r>
      <w:r>
        <w:t>从小到大排序产生一个新的序列</w:t>
      </w:r>
      <w:r w:rsidR="00C76E2D" w:rsidRPr="00C76E2D">
        <w:rPr>
          <w:position w:val="-12"/>
        </w:rPr>
        <w:object w:dxaOrig="1460" w:dyaOrig="360" w14:anchorId="7BCE9F80">
          <v:shape id="_x0000_i1105" type="#_x0000_t75" style="width:73.2pt;height:18pt" o:ole="">
            <v:imagedata r:id="rId166" o:title=""/>
          </v:shape>
          <o:OLEObject Type="Embed" ProgID="Equation.DSMT4" ShapeID="_x0000_i1105" DrawAspect="Content" ObjectID="_1655773894" r:id="rId167"/>
        </w:object>
      </w:r>
      <w:r>
        <w:t>。则这</w:t>
      </w:r>
      <w:r w:rsidR="00C76E2D" w:rsidRPr="00C76E2D">
        <w:rPr>
          <w:position w:val="-6"/>
        </w:rPr>
        <w:object w:dxaOrig="940" w:dyaOrig="279" w14:anchorId="72214CCE">
          <v:shape id="_x0000_i1106" type="#_x0000_t75" style="width:46.8pt;height:13.8pt" o:ole="">
            <v:imagedata r:id="rId168" o:title=""/>
          </v:shape>
          <o:OLEObject Type="Embed" ProgID="Equation.DSMT4" ShapeID="_x0000_i1106" DrawAspect="Content" ObjectID="_1655773895" r:id="rId169"/>
        </w:object>
      </w:r>
      <w:proofErr w:type="gramStart"/>
      <w:r>
        <w:t>个</w:t>
      </w:r>
      <w:proofErr w:type="gramEnd"/>
      <w:r>
        <w:t>零点可以把区间</w:t>
      </w:r>
      <w:r w:rsidR="00C76E2D" w:rsidRPr="00C76E2D">
        <w:rPr>
          <w:position w:val="-12"/>
        </w:rPr>
        <w:object w:dxaOrig="1040" w:dyaOrig="360" w14:anchorId="3F6AE762">
          <v:shape id="_x0000_i1107" type="#_x0000_t75" style="width:52.2pt;height:18pt" o:ole="">
            <v:imagedata r:id="rId170" o:title=""/>
          </v:shape>
          <o:OLEObject Type="Embed" ProgID="Equation.DSMT4" ShapeID="_x0000_i1107" DrawAspect="Content" ObjectID="_1655773896" r:id="rId171"/>
        </w:object>
      </w:r>
      <w:r>
        <w:t>分成</w:t>
      </w:r>
      <w:r w:rsidR="002A678B" w:rsidRPr="002A678B">
        <w:rPr>
          <w:position w:val="-6"/>
        </w:rPr>
        <w:object w:dxaOrig="900" w:dyaOrig="279" w14:anchorId="777AB368">
          <v:shape id="_x0000_i1108" type="#_x0000_t75" style="width:45pt;height:13.8pt" o:ole="">
            <v:imagedata r:id="rId172" o:title=""/>
          </v:shape>
          <o:OLEObject Type="Embed" ProgID="Equation.DSMT4" ShapeID="_x0000_i1108" DrawAspect="Content" ObjectID="_1655773897" r:id="rId173"/>
        </w:object>
      </w:r>
      <w:proofErr w:type="gramStart"/>
      <w:r>
        <w:t>个</w:t>
      </w:r>
      <w:proofErr w:type="gramEnd"/>
      <w:r>
        <w:t>区间</w:t>
      </w:r>
      <w:r w:rsidR="00C76E2D" w:rsidRPr="00C76E2D">
        <w:rPr>
          <w:position w:val="-12"/>
        </w:rPr>
        <w:object w:dxaOrig="780" w:dyaOrig="360" w14:anchorId="2CF72FC1">
          <v:shape id="_x0000_i1109" type="#_x0000_t75" style="width:39pt;height:18pt" o:ole="">
            <v:imagedata r:id="rId174" o:title=""/>
          </v:shape>
          <o:OLEObject Type="Embed" ProgID="Equation.DSMT4" ShapeID="_x0000_i1109" DrawAspect="Content" ObjectID="_1655773898" r:id="rId175"/>
        </w:object>
      </w:r>
      <w:r>
        <w:t>，其中自然数</w:t>
      </w:r>
      <w:r w:rsidR="00C76E2D" w:rsidRPr="00C76E2D">
        <w:rPr>
          <w:position w:val="-6"/>
        </w:rPr>
        <w:object w:dxaOrig="920" w:dyaOrig="279" w14:anchorId="3922147A">
          <v:shape id="_x0000_i1110" type="#_x0000_t75" style="width:46.2pt;height:13.8pt" o:ole="">
            <v:imagedata r:id="rId176" o:title=""/>
          </v:shape>
          <o:OLEObject Type="Embed" ProgID="Equation.DSMT4" ShapeID="_x0000_i1110" DrawAspect="Content" ObjectID="_1655773899" r:id="rId177"/>
        </w:object>
      </w:r>
      <w:r>
        <w:t>。对</w:t>
      </w:r>
      <w:r w:rsidR="00C76E2D" w:rsidRPr="00C76E2D">
        <w:rPr>
          <w:position w:val="-10"/>
        </w:rPr>
        <w:object w:dxaOrig="680" w:dyaOrig="360" w14:anchorId="2DDC75F5">
          <v:shape id="_x0000_i1111" type="#_x0000_t75" style="width:34.2pt;height:18pt" o:ole="">
            <v:imagedata r:id="rId178" o:title=""/>
          </v:shape>
          <o:OLEObject Type="Embed" ProgID="Equation.DSMT4" ShapeID="_x0000_i1111" DrawAspect="Content" ObjectID="_1655773900" r:id="rId179"/>
        </w:object>
      </w:r>
      <w:r>
        <w:t>每个区间</w:t>
      </w:r>
      <w:r w:rsidR="00C76E2D" w:rsidRPr="00C76E2D">
        <w:rPr>
          <w:position w:val="-12"/>
        </w:rPr>
        <w:object w:dxaOrig="780" w:dyaOrig="360" w14:anchorId="31C13261">
          <v:shape id="_x0000_i1112" type="#_x0000_t75" style="width:39pt;height:18pt" o:ole="">
            <v:imagedata r:id="rId180" o:title=""/>
          </v:shape>
          <o:OLEObject Type="Embed" ProgID="Equation.DSMT4" ShapeID="_x0000_i1112" DrawAspect="Content" ObjectID="_1655773901" r:id="rId181"/>
        </w:object>
      </w:r>
      <w:r>
        <w:t>应用罗尔定理[]，产生</w:t>
      </w:r>
      <w:r w:rsidR="00C76E2D" w:rsidRPr="00C76E2D">
        <w:rPr>
          <w:position w:val="-6"/>
        </w:rPr>
        <w:object w:dxaOrig="900" w:dyaOrig="279" w14:anchorId="73AB7964">
          <v:shape id="_x0000_i1113" type="#_x0000_t75" style="width:45pt;height:13.8pt" o:ole="">
            <v:imagedata r:id="rId182" o:title=""/>
          </v:shape>
          <o:OLEObject Type="Embed" ProgID="Equation.DSMT4" ShapeID="_x0000_i1113" DrawAspect="Content" ObjectID="_1655773902" r:id="rId183"/>
        </w:object>
      </w:r>
      <w:r>
        <w:t>个数</w:t>
      </w:r>
      <w:r w:rsidR="00C76E2D" w:rsidRPr="00C76E2D">
        <w:rPr>
          <w:position w:val="-12"/>
        </w:rPr>
        <w:object w:dxaOrig="240" w:dyaOrig="360" w14:anchorId="2258835E">
          <v:shape id="_x0000_i1114" type="#_x0000_t75" style="width:12pt;height:18pt" o:ole="">
            <v:imagedata r:id="rId184" o:title=""/>
          </v:shape>
          <o:OLEObject Type="Embed" ProgID="Equation.DSMT4" ShapeID="_x0000_i1114" DrawAspect="Content" ObjectID="_1655773903" r:id="rId185"/>
        </w:object>
      </w:r>
      <w:r>
        <w:t>，满足</w:t>
      </w:r>
      <w:r w:rsidR="00C76E2D" w:rsidRPr="00C76E2D">
        <w:rPr>
          <w:position w:val="-12"/>
        </w:rPr>
        <w:object w:dxaOrig="1200" w:dyaOrig="360" w14:anchorId="2C23188A">
          <v:shape id="_x0000_i1115" type="#_x0000_t75" style="width:60pt;height:18pt" o:ole="">
            <v:imagedata r:id="rId186" o:title=""/>
          </v:shape>
          <o:OLEObject Type="Embed" ProgID="Equation.DSMT4" ShapeID="_x0000_i1115" DrawAspect="Content" ObjectID="_1655773904" r:id="rId187"/>
        </w:object>
      </w:r>
      <w:r>
        <w:t>且有：</w:t>
      </w:r>
    </w:p>
    <w:p w14:paraId="4599C5A2" w14:textId="4D11176A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  <w:r w:rsidR="00C76E2D">
        <w:tab/>
      </w:r>
      <w:r w:rsidR="00A87677" w:rsidRPr="00A87677">
        <w:rPr>
          <w:position w:val="-12"/>
        </w:rPr>
        <w:object w:dxaOrig="1300" w:dyaOrig="380" w14:anchorId="1ED177AF">
          <v:shape id="_x0000_i1116" type="#_x0000_t75" style="width:64.8pt;height:19.2pt" o:ole="">
            <v:imagedata r:id="rId188" o:title=""/>
          </v:shape>
          <o:OLEObject Type="Embed" ProgID="Equation.DSMT4" ShapeID="_x0000_i1116" DrawAspect="Content" ObjectID="_1655773905" r:id="rId189"/>
        </w:object>
      </w:r>
    </w:p>
    <w:p w14:paraId="373FB690" w14:textId="3B868ECD" w:rsidR="009A6BDA" w:rsidRDefault="009A6BDA" w:rsidP="009A6BDA">
      <w:r>
        <w:t>存在</w:t>
      </w:r>
      <w:r w:rsidR="00C76E2D" w:rsidRPr="00C76E2D">
        <w:rPr>
          <w:position w:val="-6"/>
        </w:rPr>
        <w:object w:dxaOrig="900" w:dyaOrig="279" w14:anchorId="79E839F9">
          <v:shape id="_x0000_i1117" type="#_x0000_t75" style="width:45pt;height:13.8pt" o:ole="">
            <v:imagedata r:id="rId190" o:title=""/>
          </v:shape>
          <o:OLEObject Type="Embed" ProgID="Equation.DSMT4" ShapeID="_x0000_i1117" DrawAspect="Content" ObjectID="_1655773906" r:id="rId191"/>
        </w:object>
      </w:r>
      <w:r>
        <w:t>个数</w:t>
      </w:r>
      <w:r w:rsidR="00C76E2D" w:rsidRPr="00C76E2D">
        <w:rPr>
          <w:position w:val="-12"/>
        </w:rPr>
        <w:object w:dxaOrig="2299" w:dyaOrig="360" w14:anchorId="6694BAD8">
          <v:shape id="_x0000_i1118" type="#_x0000_t75" style="width:115.2pt;height:18pt" o:ole="">
            <v:imagedata r:id="rId192" o:title=""/>
          </v:shape>
          <o:OLEObject Type="Embed" ProgID="Equation.DSMT4" ShapeID="_x0000_i1118" DrawAspect="Content" ObjectID="_1655773907" r:id="rId193"/>
        </w:object>
      </w:r>
      <w:r>
        <w:t>是</w:t>
      </w:r>
      <w:r w:rsidR="00C76E2D" w:rsidRPr="00C76E2D">
        <w:rPr>
          <w:position w:val="-10"/>
        </w:rPr>
        <w:object w:dxaOrig="820" w:dyaOrig="360" w14:anchorId="6E28F85E">
          <v:shape id="_x0000_i1119" type="#_x0000_t75" style="width:40.8pt;height:18pt" o:ole="">
            <v:imagedata r:id="rId194" o:title=""/>
          </v:shape>
          <o:OLEObject Type="Embed" ProgID="Equation.DSMT4" ShapeID="_x0000_i1119" DrawAspect="Content" ObjectID="_1655773908" r:id="rId195"/>
        </w:object>
      </w:r>
      <w:r>
        <w:t>的零点</w:t>
      </w:r>
    </w:p>
    <w:p w14:paraId="224B7C92" w14:textId="77777777" w:rsidR="009A6BDA" w:rsidRDefault="009A6BDA" w:rsidP="009A6BDA"/>
    <w:p w14:paraId="44F6A0BD" w14:textId="246FB0EB" w:rsidR="009A6BDA" w:rsidRDefault="009A6BDA" w:rsidP="009A6BDA">
      <w:r>
        <w:t>引理2 对自然数</w:t>
      </w:r>
      <w:r w:rsidR="00C76E2D" w:rsidRPr="00C76E2D">
        <w:rPr>
          <w:position w:val="-6"/>
        </w:rPr>
        <w:object w:dxaOrig="200" w:dyaOrig="220" w14:anchorId="4E30E9F4">
          <v:shape id="_x0000_i1120" type="#_x0000_t75" style="width:10.2pt;height:10.8pt" o:ole="">
            <v:imagedata r:id="rId196" o:title=""/>
          </v:shape>
          <o:OLEObject Type="Embed" ProgID="Equation.DSMT4" ShapeID="_x0000_i1120" DrawAspect="Content" ObjectID="_1655773909" r:id="rId197"/>
        </w:object>
      </w:r>
      <w:r>
        <w:t>，有：</w:t>
      </w:r>
    </w:p>
    <w:p w14:paraId="4481593D" w14:textId="23BC1A45" w:rsidR="009A6BDA" w:rsidRDefault="009874BE" w:rsidP="00A87677">
      <w:pPr>
        <w:pStyle w:val="MTDisplayEquation"/>
        <w:jc w:val="left"/>
      </w:pPr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  <w:r w:rsidR="00C76E2D">
        <w:tab/>
      </w:r>
      <w:r w:rsidR="00A87677" w:rsidRPr="00A87677">
        <w:rPr>
          <w:position w:val="-24"/>
        </w:rPr>
        <w:object w:dxaOrig="2480" w:dyaOrig="960" w14:anchorId="5B4E1E50">
          <v:shape id="_x0000_i1121" type="#_x0000_t75" style="width:124.2pt;height:48pt" o:ole="">
            <v:imagedata r:id="rId198" o:title=""/>
          </v:shape>
          <o:OLEObject Type="Embed" ProgID="Equation.DSMT4" ShapeID="_x0000_i1121" DrawAspect="Content" ObjectID="_1655773910" r:id="rId199"/>
        </w:object>
      </w:r>
    </w:p>
    <w:p w14:paraId="31494630" w14:textId="77777777" w:rsidR="009A6BDA" w:rsidRDefault="009A6BDA" w:rsidP="009A6BDA">
      <w:r>
        <w:t>证明 设：</w:t>
      </w:r>
    </w:p>
    <w:p w14:paraId="63166EC9" w14:textId="02489DF7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  <w:r w:rsidR="00C76E2D">
        <w:tab/>
      </w:r>
      <w:r w:rsidR="00A87677" w:rsidRPr="00A87677">
        <w:rPr>
          <w:position w:val="-28"/>
        </w:rPr>
        <w:object w:dxaOrig="3180" w:dyaOrig="680" w14:anchorId="6B94F1CC">
          <v:shape id="_x0000_i1122" type="#_x0000_t75" style="width:159pt;height:34.2pt" o:ole="">
            <v:imagedata r:id="rId200" o:title=""/>
          </v:shape>
          <o:OLEObject Type="Embed" ProgID="Equation.DSMT4" ShapeID="_x0000_i1122" DrawAspect="Content" ObjectID="_1655773911" r:id="rId201"/>
        </w:object>
      </w:r>
    </w:p>
    <w:p w14:paraId="6EA4FC91" w14:textId="073B2535" w:rsidR="009A6BDA" w:rsidRDefault="009A6BDA" w:rsidP="009A6BDA">
      <w:r>
        <w:t>易得</w:t>
      </w:r>
      <w:r w:rsidR="00C76E2D" w:rsidRPr="00C76E2D">
        <w:rPr>
          <w:position w:val="-12"/>
        </w:rPr>
        <w:object w:dxaOrig="600" w:dyaOrig="360" w14:anchorId="04A811CC">
          <v:shape id="_x0000_i1123" type="#_x0000_t75" style="width:30pt;height:18pt" o:ole="">
            <v:imagedata r:id="rId202" o:title=""/>
          </v:shape>
          <o:OLEObject Type="Embed" ProgID="Equation.DSMT4" ShapeID="_x0000_i1123" DrawAspect="Content" ObjectID="_1655773912" r:id="rId203"/>
        </w:object>
      </w:r>
      <w:r>
        <w:t>，因而有</w:t>
      </w:r>
    </w:p>
    <w:p w14:paraId="502635AC" w14:textId="36E0B87D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  <w:r w:rsidR="00C76E2D">
        <w:tab/>
      </w:r>
      <w:r w:rsidR="00A87677" w:rsidRPr="00A87677">
        <w:rPr>
          <w:position w:val="-24"/>
        </w:rPr>
        <w:object w:dxaOrig="4520" w:dyaOrig="960" w14:anchorId="66009A8E">
          <v:shape id="_x0000_i1124" type="#_x0000_t75" style="width:226.2pt;height:48pt" o:ole="">
            <v:imagedata r:id="rId204" o:title=""/>
          </v:shape>
          <o:OLEObject Type="Embed" ProgID="Equation.DSMT4" ShapeID="_x0000_i1124" DrawAspect="Content" ObjectID="_1655773913" r:id="rId205"/>
        </w:object>
      </w:r>
    </w:p>
    <w:p w14:paraId="64E5FADF" w14:textId="5FC84E3D" w:rsidR="009A6BDA" w:rsidRDefault="009A6BDA" w:rsidP="009A6BDA">
      <w:r>
        <w:t>由引理1当</w:t>
      </w:r>
      <w:r w:rsidR="00A969C9" w:rsidRPr="00A969C9">
        <w:rPr>
          <w:position w:val="-6"/>
        </w:rPr>
        <w:object w:dxaOrig="920" w:dyaOrig="279" w14:anchorId="50002D12">
          <v:shape id="_x0000_i1125" type="#_x0000_t75" style="width:46.2pt;height:13.8pt" o:ole="">
            <v:imagedata r:id="rId206" o:title=""/>
          </v:shape>
          <o:OLEObject Type="Embed" ProgID="Equation.DSMT4" ShapeID="_x0000_i1125" DrawAspect="Content" ObjectID="_1655773914" r:id="rId207"/>
        </w:object>
      </w:r>
      <w:r>
        <w:t>时，存在</w:t>
      </w:r>
      <w:r w:rsidR="002A678B" w:rsidRPr="00025957">
        <w:rPr>
          <w:position w:val="-4"/>
        </w:rPr>
        <w:object w:dxaOrig="139" w:dyaOrig="260" w14:anchorId="40533186">
          <v:shape id="_x0000_i1126" type="#_x0000_t75" style="width:7.2pt;height:13.2pt" o:ole="">
            <v:imagedata r:id="rId208" o:title=""/>
          </v:shape>
          <o:OLEObject Type="Embed" ProgID="Equation.DSMT4" ShapeID="_x0000_i1126" DrawAspect="Content" ObjectID="_1655773915" r:id="rId209"/>
        </w:object>
      </w:r>
      <w:r>
        <w:t>个数</w:t>
      </w:r>
      <w:r w:rsidR="00A969C9" w:rsidRPr="00A969C9">
        <w:rPr>
          <w:position w:val="-12"/>
        </w:rPr>
        <w:object w:dxaOrig="1160" w:dyaOrig="360" w14:anchorId="3307B9DA">
          <v:shape id="_x0000_i1127" type="#_x0000_t75" style="width:58.2pt;height:18pt" o:ole="">
            <v:imagedata r:id="rId210" o:title=""/>
          </v:shape>
          <o:OLEObject Type="Embed" ProgID="Equation.DSMT4" ShapeID="_x0000_i1127" DrawAspect="Content" ObjectID="_1655773916" r:id="rId211"/>
        </w:object>
      </w:r>
      <w:r>
        <w:t>，是</w:t>
      </w:r>
      <w:r w:rsidR="00A969C9" w:rsidRPr="00A969C9">
        <w:rPr>
          <w:position w:val="-10"/>
        </w:rPr>
        <w:object w:dxaOrig="859" w:dyaOrig="360" w14:anchorId="1CFA5410">
          <v:shape id="_x0000_i1128" type="#_x0000_t75" style="width:43.2pt;height:18pt" o:ole="">
            <v:imagedata r:id="rId212" o:title=""/>
          </v:shape>
          <o:OLEObject Type="Embed" ProgID="Equation.DSMT4" ShapeID="_x0000_i1128" DrawAspect="Content" ObjectID="_1655773917" r:id="rId213"/>
        </w:object>
      </w:r>
      <w:r>
        <w:t>的零点。</w:t>
      </w:r>
    </w:p>
    <w:p w14:paraId="65D632B9" w14:textId="3CC72B0F" w:rsidR="009A6BDA" w:rsidRDefault="009A6BDA" w:rsidP="009A6BDA">
      <w:r>
        <w:t>现在回到</w:t>
      </w:r>
      <w:r w:rsidR="002A678B">
        <w:rPr>
          <w:iCs/>
        </w:rPr>
        <w:fldChar w:fldCharType="begin"/>
      </w:r>
      <w:r w:rsidR="002A678B">
        <w:rPr>
          <w:iCs/>
        </w:rPr>
        <w:instrText xml:space="preserve"> GOTOBUTTON ZEqnNum886904  \* MERGEFORMAT </w:instrText>
      </w:r>
      <w:r w:rsidR="002A678B">
        <w:rPr>
          <w:iCs/>
        </w:rPr>
        <w:fldChar w:fldCharType="begin"/>
      </w:r>
      <w:r w:rsidR="002A678B">
        <w:rPr>
          <w:iCs/>
        </w:rPr>
        <w:instrText xml:space="preserve"> REF ZEqnNum886904 \* Charformat \! \* MERGEFORMAT </w:instrText>
      </w:r>
      <w:r w:rsidR="002A678B">
        <w:rPr>
          <w:iCs/>
        </w:rPr>
        <w:fldChar w:fldCharType="separate"/>
      </w:r>
      <w:r w:rsidR="00A87677" w:rsidRPr="00A87677">
        <w:rPr>
          <w:iCs/>
        </w:rPr>
        <w:instrText>(3.1)</w:instrText>
      </w:r>
      <w:r w:rsidR="002A678B">
        <w:rPr>
          <w:iCs/>
        </w:rPr>
        <w:fldChar w:fldCharType="end"/>
      </w:r>
      <w:r w:rsidR="002A678B">
        <w:rPr>
          <w:iCs/>
        </w:rPr>
        <w:fldChar w:fldCharType="end"/>
      </w:r>
      <w:r>
        <w:t>计算</w:t>
      </w:r>
      <w:r w:rsidR="00A969C9" w:rsidRPr="00A969C9">
        <w:rPr>
          <w:position w:val="-10"/>
        </w:rPr>
        <w:object w:dxaOrig="859" w:dyaOrig="360" w14:anchorId="0C6DBB64">
          <v:shape id="_x0000_i1129" type="#_x0000_t75" style="width:43.2pt;height:18pt" o:ole="">
            <v:imagedata r:id="rId214" o:title=""/>
          </v:shape>
          <o:OLEObject Type="Embed" ProgID="Equation.DSMT4" ShapeID="_x0000_i1129" DrawAspect="Content" ObjectID="_1655773918" r:id="rId215"/>
        </w:object>
      </w:r>
      <w:r>
        <w:t>，由引理2：</w:t>
      </w:r>
    </w:p>
    <w:p w14:paraId="6564CAC2" w14:textId="6612703F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925811"/>
      <w:r>
        <w:instrText>(</w:instrText>
      </w:r>
      <w:fldSimple w:instr=" SEQ MTSec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bookmarkEnd w:id="10"/>
      <w:r>
        <w:fldChar w:fldCharType="end"/>
      </w:r>
      <w:r w:rsidR="00A969C9">
        <w:tab/>
      </w:r>
      <w:r w:rsidR="00A87677" w:rsidRPr="00A87677">
        <w:rPr>
          <w:position w:val="-60"/>
        </w:rPr>
        <w:object w:dxaOrig="4120" w:dyaOrig="980" w14:anchorId="1C96EC50">
          <v:shape id="_x0000_i1130" type="#_x0000_t75" style="width:205.8pt;height:49.2pt" o:ole="">
            <v:imagedata r:id="rId216" o:title=""/>
          </v:shape>
          <o:OLEObject Type="Embed" ProgID="Equation.DSMT4" ShapeID="_x0000_i1130" DrawAspect="Content" ObjectID="_1655773919" r:id="rId217"/>
        </w:object>
      </w:r>
    </w:p>
    <w:p w14:paraId="66C34F5D" w14:textId="178F35E8" w:rsidR="009A6BDA" w:rsidRDefault="009A6BDA" w:rsidP="009A6BDA">
      <w:r>
        <w:t>在</w:t>
      </w:r>
      <w:r w:rsidR="002A678B">
        <w:rPr>
          <w:iCs/>
        </w:rPr>
        <w:fldChar w:fldCharType="begin"/>
      </w:r>
      <w:r w:rsidR="002A678B">
        <w:rPr>
          <w:iCs/>
        </w:rPr>
        <w:instrText xml:space="preserve"> GOTOBUTTON ZEqnNum925811  \* MERGEFORMAT </w:instrText>
      </w:r>
      <w:r w:rsidR="002A678B">
        <w:rPr>
          <w:iCs/>
        </w:rPr>
        <w:fldChar w:fldCharType="begin"/>
      </w:r>
      <w:r w:rsidR="002A678B">
        <w:rPr>
          <w:iCs/>
        </w:rPr>
        <w:instrText xml:space="preserve"> REF ZEqnNum925811 \* Charformat \! \* MERGEFORMAT </w:instrText>
      </w:r>
      <w:r w:rsidR="002A678B">
        <w:rPr>
          <w:iCs/>
        </w:rPr>
        <w:fldChar w:fldCharType="separate"/>
      </w:r>
      <w:r w:rsidR="00A87677" w:rsidRPr="00A87677">
        <w:rPr>
          <w:iCs/>
        </w:rPr>
        <w:instrText>(3.8)</w:instrText>
      </w:r>
      <w:r w:rsidR="002A678B">
        <w:rPr>
          <w:iCs/>
        </w:rPr>
        <w:fldChar w:fldCharType="end"/>
      </w:r>
      <w:r w:rsidR="002A678B">
        <w:rPr>
          <w:iCs/>
        </w:rPr>
        <w:fldChar w:fldCharType="end"/>
      </w:r>
      <w:r>
        <w:t>中，我们用了</w:t>
      </w:r>
      <w:r w:rsidR="00A969C9" w:rsidRPr="00A969C9">
        <w:rPr>
          <w:position w:val="-12"/>
        </w:rPr>
        <w:object w:dxaOrig="580" w:dyaOrig="360" w14:anchorId="122D5724">
          <v:shape id="_x0000_i1131" type="#_x0000_t75" style="width:28.8pt;height:18pt" o:ole="">
            <v:imagedata r:id="rId218" o:title=""/>
          </v:shape>
          <o:OLEObject Type="Embed" ProgID="Equation.DSMT4" ShapeID="_x0000_i1131" DrawAspect="Content" ObjectID="_1655773920" r:id="rId219"/>
        </w:object>
      </w:r>
      <w:r>
        <w:t>多项式次数是</w:t>
      </w:r>
      <w:r w:rsidR="00A969C9" w:rsidRPr="00A969C9">
        <w:rPr>
          <w:position w:val="-6"/>
        </w:rPr>
        <w:object w:dxaOrig="279" w:dyaOrig="279" w14:anchorId="5937194F">
          <v:shape id="_x0000_i1132" type="#_x0000_t75" style="width:13.8pt;height:13.8pt" o:ole="">
            <v:imagedata r:id="rId220" o:title=""/>
          </v:shape>
          <o:OLEObject Type="Embed" ProgID="Equation.DSMT4" ShapeID="_x0000_i1132" DrawAspect="Content" ObjectID="_1655773921" r:id="rId221"/>
        </w:object>
      </w:r>
      <w:r>
        <w:t>，因此其</w:t>
      </w:r>
      <w:r w:rsidR="00A87677" w:rsidRPr="00A87677">
        <w:rPr>
          <w:position w:val="-6"/>
        </w:rPr>
        <w:object w:dxaOrig="560" w:dyaOrig="279" w14:anchorId="55E73570">
          <v:shape id="_x0000_i1133" type="#_x0000_t75" style="width:28.2pt;height:13.8pt" o:ole="">
            <v:imagedata r:id="rId222" o:title=""/>
          </v:shape>
          <o:OLEObject Type="Embed" ProgID="Equation.DSMT4" ShapeID="_x0000_i1133" DrawAspect="Content" ObjectID="_1655773922" r:id="rId223"/>
        </w:object>
      </w:r>
      <w:r>
        <w:t>阶导数</w:t>
      </w:r>
      <w:r w:rsidR="00A969C9" w:rsidRPr="00A969C9">
        <w:rPr>
          <w:position w:val="-10"/>
        </w:rPr>
        <w:object w:dxaOrig="1240" w:dyaOrig="360" w14:anchorId="42DF44DC">
          <v:shape id="_x0000_i1134" type="#_x0000_t75" style="width:61.8pt;height:18pt" o:ole="">
            <v:imagedata r:id="rId224" o:title=""/>
          </v:shape>
          <o:OLEObject Type="Embed" ProgID="Equation.DSMT4" ShapeID="_x0000_i1134" DrawAspect="Content" ObjectID="_1655773923" r:id="rId225"/>
        </w:object>
      </w:r>
      <w:r>
        <w:t>。在</w:t>
      </w:r>
      <w:r w:rsidR="00A87677">
        <w:rPr>
          <w:iCs/>
        </w:rPr>
        <w:fldChar w:fldCharType="begin"/>
      </w:r>
      <w:r w:rsidR="00A87677">
        <w:rPr>
          <w:iCs/>
        </w:rPr>
        <w:instrText xml:space="preserve"> GOTOBUTTON ZEqnNum925811  \* MERGEFORMAT </w:instrText>
      </w:r>
      <w:r w:rsidR="00A87677">
        <w:rPr>
          <w:iCs/>
        </w:rPr>
        <w:fldChar w:fldCharType="begin"/>
      </w:r>
      <w:r w:rsidR="00A87677">
        <w:rPr>
          <w:iCs/>
        </w:rPr>
        <w:instrText xml:space="preserve"> REF ZEqnNum925811 \* Charformat \! \* MERGEFORMAT </w:instrText>
      </w:r>
      <w:r w:rsidR="00A87677">
        <w:rPr>
          <w:iCs/>
        </w:rPr>
        <w:fldChar w:fldCharType="separate"/>
      </w:r>
      <w:r w:rsidR="00A87677" w:rsidRPr="00A87677">
        <w:rPr>
          <w:iCs/>
        </w:rPr>
        <w:instrText>(3.8)</w:instrText>
      </w:r>
      <w:r w:rsidR="00A87677">
        <w:rPr>
          <w:iCs/>
        </w:rPr>
        <w:fldChar w:fldCharType="end"/>
      </w:r>
      <w:r w:rsidR="00A87677">
        <w:rPr>
          <w:iCs/>
        </w:rPr>
        <w:fldChar w:fldCharType="end"/>
      </w:r>
      <w:r>
        <w:t>中代入</w:t>
      </w:r>
      <w:r w:rsidR="00A969C9" w:rsidRPr="00A969C9">
        <w:rPr>
          <w:position w:val="-12"/>
        </w:rPr>
        <w:object w:dxaOrig="580" w:dyaOrig="360" w14:anchorId="6D5D8CBC">
          <v:shape id="_x0000_i1135" type="#_x0000_t75" style="width:28.8pt;height:18pt" o:ole="">
            <v:imagedata r:id="rId226" o:title=""/>
          </v:shape>
          <o:OLEObject Type="Embed" ProgID="Equation.DSMT4" ShapeID="_x0000_i1135" DrawAspect="Content" ObjectID="_1655773924" r:id="rId227"/>
        </w:object>
      </w:r>
      <w:r>
        <w:t>：</w:t>
      </w:r>
    </w:p>
    <w:p w14:paraId="6DC88949" w14:textId="1627980D" w:rsidR="009A6BDA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455770"/>
      <w:r>
        <w:instrText>(</w:instrText>
      </w:r>
      <w:fldSimple w:instr=" SEQ MTSec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bookmarkEnd w:id="11"/>
      <w:r>
        <w:fldChar w:fldCharType="end"/>
      </w:r>
      <w:r w:rsidR="00A969C9">
        <w:tab/>
      </w:r>
      <w:r w:rsidR="00A87677" w:rsidRPr="00A87677">
        <w:rPr>
          <w:position w:val="-60"/>
        </w:rPr>
        <w:object w:dxaOrig="3240" w:dyaOrig="980" w14:anchorId="5FF72182">
          <v:shape id="_x0000_i1136" type="#_x0000_t75" style="width:162pt;height:49.2pt" o:ole="">
            <v:imagedata r:id="rId228" o:title=""/>
          </v:shape>
          <o:OLEObject Type="Embed" ProgID="Equation.DSMT4" ShapeID="_x0000_i1136" DrawAspect="Content" ObjectID="_1655773925" r:id="rId229"/>
        </w:object>
      </w:r>
    </w:p>
    <w:p w14:paraId="01B87CDE" w14:textId="72340D66" w:rsidR="009A6BDA" w:rsidRDefault="00A87677" w:rsidP="009A6BDA">
      <w:r>
        <w:rPr>
          <w:iCs/>
        </w:rPr>
        <w:fldChar w:fldCharType="begin"/>
      </w:r>
      <w:r>
        <w:rPr>
          <w:iCs/>
        </w:rPr>
        <w:instrText xml:space="preserve"> GOTOBUTTON ZEqnNum455770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455770 \* Charformat \! \* MERGEFORMAT </w:instrText>
      </w:r>
      <w:r>
        <w:rPr>
          <w:iCs/>
        </w:rPr>
        <w:fldChar w:fldCharType="separate"/>
      </w:r>
      <w:r w:rsidRPr="00A87677">
        <w:rPr>
          <w:iCs/>
        </w:rPr>
        <w:instrText>(3.9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9A6BDA">
        <w:t>解出</w:t>
      </w:r>
      <w:r w:rsidR="00A969C9" w:rsidRPr="00A969C9">
        <w:rPr>
          <w:position w:val="-12"/>
        </w:rPr>
        <w:object w:dxaOrig="660" w:dyaOrig="360" w14:anchorId="593D65FF">
          <v:shape id="_x0000_i1137" type="#_x0000_t75" style="width:33pt;height:18pt" o:ole="">
            <v:imagedata r:id="rId230" o:title=""/>
          </v:shape>
          <o:OLEObject Type="Embed" ProgID="Equation.DSMT4" ShapeID="_x0000_i1137" DrawAspect="Content" ObjectID="_1655773926" r:id="rId231"/>
        </w:object>
      </w:r>
      <w:r w:rsidR="009A6BDA">
        <w:t>得到</w:t>
      </w:r>
      <w:r>
        <w:rPr>
          <w:iCs/>
        </w:rPr>
        <w:fldChar w:fldCharType="begin"/>
      </w:r>
      <w:r>
        <w:rPr>
          <w:iCs/>
        </w:rPr>
        <w:instrText xml:space="preserve"> GOTOBUTTON ZEqnNum350273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350273 \* Charformat \! \* MERGEFORMAT </w:instrText>
      </w:r>
      <w:r>
        <w:rPr>
          <w:iCs/>
        </w:rPr>
        <w:fldChar w:fldCharType="separate"/>
      </w:r>
      <w:r w:rsidRPr="00A87677">
        <w:rPr>
          <w:iCs/>
        </w:rPr>
        <w:instrText>(1.5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9A6BDA">
        <w:t>所需的余项形式：</w:t>
      </w:r>
    </w:p>
    <w:p w14:paraId="35DD88D6" w14:textId="323FAC03" w:rsidR="00A969C9" w:rsidRDefault="009874BE" w:rsidP="000E2A8D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781482"/>
      <w:r>
        <w:instrText>(</w:instrText>
      </w:r>
      <w:fldSimple w:instr=" SEQ MTSec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bookmarkEnd w:id="12"/>
      <w:r>
        <w:fldChar w:fldCharType="end"/>
      </w:r>
      <w:r w:rsidR="00A969C9">
        <w:tab/>
      </w:r>
      <w:r w:rsidR="000E2A8D">
        <w:t>\[</w:t>
      </w:r>
      <w:bookmarkStart w:id="13" w:name="_Hlk45144860"/>
      <w:r w:rsidR="000E2A8D">
        <w:t>E_N(x)=\frac{</w:t>
      </w:r>
      <w:bookmarkStart w:id="14" w:name="_Hlk45144801"/>
      <w:r w:rsidR="000E2A8D">
        <w:t>\prod_{</w:t>
      </w:r>
      <w:proofErr w:type="spellStart"/>
      <w:r w:rsidR="000E2A8D">
        <w:t>i</w:t>
      </w:r>
      <w:proofErr w:type="spellEnd"/>
      <w:r w:rsidR="000E2A8D">
        <w:t>=</w:t>
      </w:r>
      <w:proofErr w:type="gramStart"/>
      <w:r w:rsidR="000E2A8D">
        <w:t>0}^</w:t>
      </w:r>
      <w:proofErr w:type="gramEnd"/>
      <w:r w:rsidR="000E2A8D">
        <w:t>N(x-</w:t>
      </w:r>
      <w:proofErr w:type="spellStart"/>
      <w:r w:rsidR="000E2A8D">
        <w:t>x_i</w:t>
      </w:r>
      <w:proofErr w:type="spellEnd"/>
      <w:r w:rsidR="000E2A8D">
        <w:t>)</w:t>
      </w:r>
      <w:bookmarkEnd w:id="14"/>
      <w:r w:rsidR="000E2A8D">
        <w:t>f^{(N+1)}(\xi_0)}{(N+1)!}</w:t>
      </w:r>
      <w:bookmarkEnd w:id="13"/>
      <w:r w:rsidR="000E2A8D">
        <w:t>\]</w:t>
      </w:r>
    </w:p>
    <w:p w14:paraId="1D9B04BA" w14:textId="3A9448BC" w:rsidR="009A6BDA" w:rsidRDefault="009A6BDA" w:rsidP="009A6BDA">
      <w:r>
        <w:t>有点像泰</w:t>
      </w:r>
      <w:proofErr w:type="gramStart"/>
      <w:r>
        <w:t>勒展开</w:t>
      </w:r>
      <w:proofErr w:type="gramEnd"/>
      <w:r>
        <w:t>拉格朗日余项，区别是泰</w:t>
      </w:r>
      <w:proofErr w:type="gramStart"/>
      <w:r>
        <w:t>勒展开</w:t>
      </w:r>
      <w:proofErr w:type="gramEnd"/>
      <w:r>
        <w:t>拉格朗日余项中</w:t>
      </w:r>
      <w:r w:rsidR="00A969C9" w:rsidRPr="00A969C9">
        <w:rPr>
          <w:position w:val="-12"/>
        </w:rPr>
        <w:object w:dxaOrig="1620" w:dyaOrig="360" w14:anchorId="30462991">
          <v:shape id="_x0000_i1139" type="#_x0000_t75" style="width:81pt;height:18pt" o:ole="">
            <v:imagedata r:id="rId232" o:title=""/>
          </v:shape>
          <o:OLEObject Type="Embed" ProgID="Equation.DSMT4" ShapeID="_x0000_i1139" DrawAspect="Content" ObjectID="_1655773927" r:id="rId233"/>
        </w:object>
      </w:r>
      <w:r>
        <w:t>。</w:t>
      </w:r>
    </w:p>
    <w:p w14:paraId="5F111043" w14:textId="77777777" w:rsidR="009A6BDA" w:rsidRDefault="009A6BDA" w:rsidP="009A6BDA"/>
    <w:p w14:paraId="118DA5F9" w14:textId="018B940C" w:rsidR="00AE2D1B" w:rsidRDefault="009A6BDA" w:rsidP="00AE2D1B">
      <w:r>
        <w:t>若</w:t>
      </w:r>
      <w:r w:rsidR="00A969C9" w:rsidRPr="00A969C9">
        <w:rPr>
          <w:position w:val="-6"/>
        </w:rPr>
        <w:object w:dxaOrig="279" w:dyaOrig="279" w14:anchorId="60C23176">
          <v:shape id="_x0000_i1140" type="#_x0000_t75" style="width:13.8pt;height:13.8pt" o:ole="">
            <v:imagedata r:id="rId234" o:title=""/>
          </v:shape>
          <o:OLEObject Type="Embed" ProgID="Equation.DSMT4" ShapeID="_x0000_i1140" DrawAspect="Content" ObjectID="_1655773928" r:id="rId235"/>
        </w:object>
      </w:r>
      <w:proofErr w:type="gramStart"/>
      <w:r>
        <w:t>个</w:t>
      </w:r>
      <w:proofErr w:type="gramEnd"/>
      <w:r>
        <w:t>点有</w:t>
      </w:r>
      <w:r w:rsidR="00A969C9" w:rsidRPr="00025957">
        <w:rPr>
          <w:position w:val="-4"/>
        </w:rPr>
        <w:object w:dxaOrig="320" w:dyaOrig="260" w14:anchorId="7EBC8FE0">
          <v:shape id="_x0000_i1141" type="#_x0000_t75" style="width:16.2pt;height:13.2pt" o:ole="">
            <v:imagedata r:id="rId236" o:title=""/>
          </v:shape>
          <o:OLEObject Type="Embed" ProgID="Equation.DSMT4" ShapeID="_x0000_i1141" DrawAspect="Content" ObjectID="_1655773929" r:id="rId237"/>
        </w:object>
      </w:r>
      <w:proofErr w:type="gramStart"/>
      <w:r>
        <w:t>个</w:t>
      </w:r>
      <w:proofErr w:type="gramEnd"/>
      <w:r>
        <w:t>点函数值精确知道，剩下点不精确知道。即设</w:t>
      </w:r>
      <w:r w:rsidR="00A969C9" w:rsidRPr="00A969C9">
        <w:rPr>
          <w:position w:val="-6"/>
        </w:rPr>
        <w:object w:dxaOrig="760" w:dyaOrig="279" w14:anchorId="7A1E3334">
          <v:shape id="_x0000_i1142" type="#_x0000_t75" style="width:37.8pt;height:13.8pt" o:ole="">
            <v:imagedata r:id="rId238" o:title=""/>
          </v:shape>
          <o:OLEObject Type="Embed" ProgID="Equation.DSMT4" ShapeID="_x0000_i1142" DrawAspect="Content" ObjectID="_1655773930" r:id="rId239"/>
        </w:object>
      </w:r>
      <w:r>
        <w:t>，且设</w:t>
      </w:r>
      <w:r w:rsidR="00A969C9" w:rsidRPr="00A969C9">
        <w:rPr>
          <w:position w:val="-6"/>
        </w:rPr>
        <w:object w:dxaOrig="279" w:dyaOrig="279" w14:anchorId="0750AF3E">
          <v:shape id="_x0000_i1143" type="#_x0000_t75" style="width:13.8pt;height:13.8pt" o:ole="">
            <v:imagedata r:id="rId240" o:title=""/>
          </v:shape>
          <o:OLEObject Type="Embed" ProgID="Equation.DSMT4" ShapeID="_x0000_i1143" DrawAspect="Content" ObjectID="_1655773931" r:id="rId241"/>
        </w:object>
      </w:r>
      <w:proofErr w:type="gramStart"/>
      <w:r>
        <w:t>个</w:t>
      </w:r>
      <w:proofErr w:type="gramEnd"/>
      <w:r>
        <w:t>点</w:t>
      </w:r>
      <w:r w:rsidR="00D114C1">
        <w:rPr>
          <w:position w:val="-12"/>
        </w:rPr>
        <w:pict w14:anchorId="5A6853CA">
          <v:shape id="_x0000_i1144" type="#_x0000_t75" style="width:3in;height:18pt">
            <v:imagedata r:id="rId242" o:title=""/>
          </v:shape>
        </w:pict>
      </w:r>
      <w:r>
        <w:t>，且有：</w:t>
      </w:r>
    </w:p>
    <w:p w14:paraId="4413A042" w14:textId="24FA14F5" w:rsidR="00AE2D1B" w:rsidRDefault="009874BE" w:rsidP="00A87677">
      <w:pPr>
        <w:pStyle w:val="MTDisplayEquation"/>
        <w:jc w:val="left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  <w:r w:rsidR="00AE2D1B">
        <w:tab/>
      </w:r>
      <w:r w:rsidR="00A87677">
        <w:fldChar w:fldCharType="begin"/>
      </w:r>
      <w:r w:rsidR="00A87677">
        <w:instrText xml:space="preserve"> MACROBUTTON MTEditEquationSection2 </w:instrText>
      </w:r>
      <w:r w:rsidR="00A87677" w:rsidRPr="00A87677">
        <w:rPr>
          <w:rStyle w:val="MTEquationSection"/>
        </w:rPr>
        <w:instrText>Equation Section (Next)</w:instrText>
      </w:r>
      <w:r w:rsidR="00A87677">
        <w:fldChar w:fldCharType="begin"/>
      </w:r>
      <w:r w:rsidR="00A87677">
        <w:instrText xml:space="preserve"> SEQ MTEqn \r \h \* MERGEFORMAT </w:instrText>
      </w:r>
      <w:r w:rsidR="00A87677">
        <w:fldChar w:fldCharType="end"/>
      </w:r>
      <w:r w:rsidR="00A87677">
        <w:fldChar w:fldCharType="begin"/>
      </w:r>
      <w:r w:rsidR="00A87677">
        <w:instrText xml:space="preserve"> SEQ MTSec \h \* MERGEFORMAT </w:instrText>
      </w:r>
      <w:r w:rsidR="00A87677">
        <w:fldChar w:fldCharType="end"/>
      </w:r>
      <w:r w:rsidR="00A87677">
        <w:fldChar w:fldCharType="end"/>
      </w:r>
      <w:r w:rsidR="00A87677" w:rsidRPr="00A87677">
        <w:rPr>
          <w:position w:val="-32"/>
        </w:rPr>
        <w:object w:dxaOrig="3200" w:dyaOrig="760" w14:anchorId="6B8B1612">
          <v:shape id="_x0000_i1145" type="#_x0000_t75" style="width:160.2pt;height:37.8pt" o:ole="">
            <v:imagedata r:id="rId243" o:title=""/>
          </v:shape>
          <o:OLEObject Type="Embed" ProgID="Equation.DSMT4" ShapeID="_x0000_i1145" DrawAspect="Content" ObjectID="_1655773932" r:id="rId244"/>
        </w:object>
      </w:r>
    </w:p>
    <w:p w14:paraId="38EC9EA0" w14:textId="6C938860" w:rsidR="00A87677" w:rsidRDefault="009A6BDA" w:rsidP="009A6BDA">
      <w:r>
        <w:t>则由</w:t>
      </w:r>
      <w:r w:rsidR="00A87677">
        <w:rPr>
          <w:iCs/>
        </w:rPr>
        <w:fldChar w:fldCharType="begin"/>
      </w:r>
      <w:r w:rsidR="00A87677">
        <w:rPr>
          <w:iCs/>
        </w:rPr>
        <w:instrText xml:space="preserve"> GOTOBUTTON ZEqnNum861785  \* MERGEFORMAT </w:instrText>
      </w:r>
      <w:r w:rsidR="00A87677">
        <w:rPr>
          <w:iCs/>
        </w:rPr>
        <w:fldChar w:fldCharType="begin"/>
      </w:r>
      <w:r w:rsidR="00A87677">
        <w:rPr>
          <w:iCs/>
        </w:rPr>
        <w:instrText xml:space="preserve"> REF ZEqnNum861785 \* Charformat \! \* MERGEFORMAT </w:instrText>
      </w:r>
      <w:r w:rsidR="00A87677">
        <w:rPr>
          <w:iCs/>
        </w:rPr>
        <w:fldChar w:fldCharType="separate"/>
      </w:r>
      <w:r w:rsidR="00A87677" w:rsidRPr="00A87677">
        <w:rPr>
          <w:iCs/>
        </w:rPr>
        <w:instrText>(1.1)</w:instrText>
      </w:r>
      <w:r w:rsidR="00A87677">
        <w:rPr>
          <w:iCs/>
        </w:rPr>
        <w:fldChar w:fldCharType="end"/>
      </w:r>
      <w:r w:rsidR="00A87677">
        <w:rPr>
          <w:iCs/>
        </w:rPr>
        <w:fldChar w:fldCharType="end"/>
      </w:r>
      <w:r w:rsidR="00A87677">
        <w:fldChar w:fldCharType="begin"/>
      </w:r>
      <w:r w:rsidR="00A87677">
        <w:instrText xml:space="preserve"> GOTOBUTTON ZEqnNum204332  \* MERGEFORMAT </w:instrText>
      </w:r>
      <w:fldSimple w:instr=" REF ZEqnNum204332 \* Charformat \! \* MERGEFORMAT ">
        <w:r w:rsidR="00A87677">
          <w:instrText>(1.3)</w:instrText>
        </w:r>
      </w:fldSimple>
      <w:r w:rsidR="00A87677">
        <w:fldChar w:fldCharType="end"/>
      </w:r>
      <w:r w:rsidR="00A87677">
        <w:rPr>
          <w:iCs/>
        </w:rPr>
        <w:fldChar w:fldCharType="begin"/>
      </w:r>
      <w:r w:rsidR="00A87677">
        <w:rPr>
          <w:iCs/>
        </w:rPr>
        <w:instrText xml:space="preserve"> GOTOBUTTON ZEqnNum781482  \* MERGEFORMAT </w:instrText>
      </w:r>
      <w:r w:rsidR="00A87677">
        <w:rPr>
          <w:iCs/>
        </w:rPr>
        <w:fldChar w:fldCharType="begin"/>
      </w:r>
      <w:r w:rsidR="00A87677">
        <w:rPr>
          <w:iCs/>
        </w:rPr>
        <w:instrText xml:space="preserve"> REF ZEqnNum781482 \* Charformat \! \* MERGEFORMAT </w:instrText>
      </w:r>
      <w:r w:rsidR="00A87677">
        <w:rPr>
          <w:iCs/>
        </w:rPr>
        <w:fldChar w:fldCharType="separate"/>
      </w:r>
      <w:r w:rsidR="00A87677" w:rsidRPr="00A87677">
        <w:rPr>
          <w:iCs/>
        </w:rPr>
        <w:instrText>(3.10)</w:instrText>
      </w:r>
      <w:r w:rsidR="00A87677">
        <w:rPr>
          <w:iCs/>
        </w:rPr>
        <w:fldChar w:fldCharType="end"/>
      </w:r>
      <w:r w:rsidR="00A87677">
        <w:rPr>
          <w:iCs/>
        </w:rPr>
        <w:fldChar w:fldCharType="end"/>
      </w:r>
      <w:r>
        <w:t>，有</w:t>
      </w:r>
    </w:p>
    <w:p w14:paraId="329A92AE" w14:textId="2902D3CC" w:rsidR="00A87677" w:rsidRDefault="009874BE" w:rsidP="00A87677">
      <w:pPr>
        <w:pStyle w:val="MTDisplayEquation"/>
      </w:pPr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  <w:r w:rsidR="00A87677">
        <w:tab/>
      </w:r>
      <w:r w:rsidR="00A87677" w:rsidRPr="00A87677">
        <w:rPr>
          <w:position w:val="-28"/>
        </w:rPr>
        <w:object w:dxaOrig="4320" w:dyaOrig="680" w14:anchorId="454A0DBB">
          <v:shape id="_x0000_i1146" type="#_x0000_t75" style="width:3in;height:34.2pt" o:ole="">
            <v:imagedata r:id="rId245" o:title=""/>
          </v:shape>
          <o:OLEObject Type="Embed" ProgID="Equation.DSMT4" ShapeID="_x0000_i1146" DrawAspect="Content" ObjectID="_1655773933" r:id="rId246"/>
        </w:object>
      </w:r>
    </w:p>
    <w:p w14:paraId="790D07B1" w14:textId="6EE9DC60" w:rsidR="009A6BDA" w:rsidRDefault="009A6BDA" w:rsidP="009A6BDA"/>
    <w:p w14:paraId="03ECFA6E" w14:textId="77777777" w:rsidR="009A6BDA" w:rsidRDefault="009A6BDA" w:rsidP="009A6BDA">
      <w:r>
        <w:t>龙格函数</w:t>
      </w:r>
    </w:p>
    <w:p w14:paraId="354FFB72" w14:textId="77777777" w:rsidR="009A6BDA" w:rsidRDefault="009A6BDA" w:rsidP="009A6BDA"/>
    <w:p w14:paraId="586E01B4" w14:textId="77777777" w:rsidR="009A6BDA" w:rsidRDefault="009A6BDA" w:rsidP="009A6BDA">
      <w:r>
        <w:t>引用</w:t>
      </w:r>
    </w:p>
    <w:sectPr w:rsidR="009A6BD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BDE8FF7" w14:textId="77777777" w:rsidR="004142DC" w:rsidRDefault="004142DC" w:rsidP="00D114C1">
      <w:r>
        <w:separator/>
      </w:r>
    </w:p>
  </w:endnote>
  <w:endnote w:type="continuationSeparator" w:id="0">
    <w:p w14:paraId="27844A29" w14:textId="77777777" w:rsidR="004142DC" w:rsidRDefault="004142DC" w:rsidP="00D114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8A771A4" w14:textId="77777777" w:rsidR="004142DC" w:rsidRDefault="004142DC" w:rsidP="00D114C1">
      <w:r>
        <w:separator/>
      </w:r>
    </w:p>
  </w:footnote>
  <w:footnote w:type="continuationSeparator" w:id="0">
    <w:p w14:paraId="5D77DBAC" w14:textId="77777777" w:rsidR="004142DC" w:rsidRDefault="004142DC" w:rsidP="00D114C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4273"/>
    <w:rsid w:val="00096AF1"/>
    <w:rsid w:val="000E2A8D"/>
    <w:rsid w:val="001E3FD8"/>
    <w:rsid w:val="00230571"/>
    <w:rsid w:val="002635AE"/>
    <w:rsid w:val="002A678B"/>
    <w:rsid w:val="004142DC"/>
    <w:rsid w:val="00524B70"/>
    <w:rsid w:val="005F297D"/>
    <w:rsid w:val="007D4273"/>
    <w:rsid w:val="00800B48"/>
    <w:rsid w:val="009874BE"/>
    <w:rsid w:val="009A6BDA"/>
    <w:rsid w:val="00A87677"/>
    <w:rsid w:val="00A969C9"/>
    <w:rsid w:val="00AE2D1B"/>
    <w:rsid w:val="00C76E2D"/>
    <w:rsid w:val="00CC7A52"/>
    <w:rsid w:val="00D114C1"/>
    <w:rsid w:val="00DE3B05"/>
    <w:rsid w:val="00DF043F"/>
    <w:rsid w:val="00E34E40"/>
    <w:rsid w:val="00F252C6"/>
    <w:rsid w:val="00FD16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C9C416"/>
  <w15:chartTrackingRefBased/>
  <w15:docId w15:val="{B1912016-9105-468E-B644-0E9A789764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24B7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24B70"/>
  </w:style>
  <w:style w:type="character" w:customStyle="1" w:styleId="MTEquationSection">
    <w:name w:val="MTEquationSection"/>
    <w:basedOn w:val="a0"/>
    <w:rsid w:val="00F252C6"/>
    <w:rPr>
      <w:vanish/>
      <w:color w:val="FF0000"/>
    </w:rPr>
  </w:style>
  <w:style w:type="paragraph" w:styleId="a3">
    <w:name w:val="header"/>
    <w:basedOn w:val="a"/>
    <w:link w:val="a4"/>
    <w:uiPriority w:val="99"/>
    <w:unhideWhenUsed/>
    <w:rsid w:val="00D114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114C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114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114C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image" Target="media/image12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21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1</TotalTime>
  <Pages>5</Pages>
  <Words>1582</Words>
  <Characters>9020</Characters>
  <Application>Microsoft Office Word</Application>
  <DocSecurity>0</DocSecurity>
  <Lines>75</Lines>
  <Paragraphs>21</Paragraphs>
  <ScaleCrop>false</ScaleCrop>
  <Company/>
  <LinksUpToDate>false</LinksUpToDate>
  <CharactersWithSpaces>10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崮 正阳</dc:creator>
  <cp:keywords/>
  <dc:description/>
  <cp:lastModifiedBy>崮 正阳</cp:lastModifiedBy>
  <cp:revision>15</cp:revision>
  <dcterms:created xsi:type="dcterms:W3CDTF">2020-06-24T14:09:00Z</dcterms:created>
  <dcterms:modified xsi:type="dcterms:W3CDTF">2020-07-08T1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false</vt:bool>
  </property>
</Properties>
</file>